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1" r:id="rId1"/>
  </p:sldMasterIdLst>
  <p:notesMasterIdLst>
    <p:notesMasterId r:id="rId10"/>
  </p:notesMasterIdLst>
  <p:sldIdLst>
    <p:sldId id="328" r:id="rId2"/>
    <p:sldId id="261" r:id="rId3"/>
    <p:sldId id="319" r:id="rId4"/>
    <p:sldId id="334" r:id="rId5"/>
    <p:sldId id="335" r:id="rId6"/>
    <p:sldId id="336" r:id="rId7"/>
    <p:sldId id="337" r:id="rId8"/>
    <p:sldId id="338" r:id="rId9"/>
  </p:sldIdLst>
  <p:sldSz cx="9144000" cy="5143500" type="screen16x9"/>
  <p:notesSz cx="6858000" cy="9144000"/>
  <p:embeddedFontLst>
    <p:embeddedFont>
      <p:font typeface="#9Slide03 Cabin Bold" panose="00000800000000000000" pitchFamily="2" charset="0"/>
      <p:bold r:id="rId11"/>
    </p:embeddedFont>
    <p:embeddedFont>
      <p:font typeface="Poppins" panose="00000500000000000000" pitchFamily="2" charset="0"/>
      <p:regular r:id="rId12"/>
      <p:bold r:id="rId13"/>
      <p:italic r:id="rId14"/>
      <p:boldItalic r:id="rId1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A244F"/>
    <a:srgbClr val="F0CB6C"/>
    <a:srgbClr val="B483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DF921E3-1252-45E7-9A69-896A3DB3E318}">
  <a:tblStyle styleId="{DDF921E3-1252-45E7-9A69-896A3DB3E318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10" autoAdjust="0"/>
    <p:restoredTop sz="94660"/>
  </p:normalViewPr>
  <p:slideViewPr>
    <p:cSldViewPr snapToGrid="0" snapToObjects="1">
      <p:cViewPr varScale="1">
        <p:scale>
          <a:sx n="108" d="100"/>
          <a:sy n="108" d="100"/>
        </p:scale>
        <p:origin x="139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3.fntdata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2.fntdata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font" Target="fonts/font5.fntdata"/><Relationship Id="rId10" Type="http://schemas.openxmlformats.org/officeDocument/2006/relationships/notesMaster" Target="notesMasters/notesMaster1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4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" name="Google Shape;695;g25a9264b461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6" name="Google Shape;696;g25a9264b461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62870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" name="Google Shape;749;g14072739ea5_1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0" name="Google Shape;750;g14072739ea5_1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" name="Google Shape;702;gd431007ba2_0_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3" name="Google Shape;703;gd431007ba2_0_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180718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" name="Google Shape;702;gd431007ba2_0_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3" name="Google Shape;703;gd431007ba2_0_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45123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" name="Google Shape;702;gd431007ba2_0_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3" name="Google Shape;703;gd431007ba2_0_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11509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" name="Google Shape;702;gd431007ba2_0_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3" name="Google Shape;703;gd431007ba2_0_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839541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" name="Google Shape;702;gd431007ba2_0_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3" name="Google Shape;703;gd431007ba2_0_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283698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" name="Google Shape;702;gd431007ba2_0_2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3" name="Google Shape;703;gd431007ba2_0_2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731982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846900" y="1098283"/>
            <a:ext cx="7584000" cy="2247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70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846900" y="3728338"/>
            <a:ext cx="4528800" cy="47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grpSp>
        <p:nvGrpSpPr>
          <p:cNvPr id="12" name="Google Shape;12;p2"/>
          <p:cNvGrpSpPr/>
          <p:nvPr/>
        </p:nvGrpSpPr>
        <p:grpSpPr>
          <a:xfrm>
            <a:off x="-747801" y="-707126"/>
            <a:ext cx="10297750" cy="6227885"/>
            <a:chOff x="-747801" y="-707126"/>
            <a:chExt cx="10297750" cy="6227885"/>
          </a:xfrm>
        </p:grpSpPr>
        <p:grpSp>
          <p:nvGrpSpPr>
            <p:cNvPr id="13" name="Google Shape;13;p2"/>
            <p:cNvGrpSpPr/>
            <p:nvPr/>
          </p:nvGrpSpPr>
          <p:grpSpPr>
            <a:xfrm>
              <a:off x="-747801" y="-707126"/>
              <a:ext cx="2577275" cy="1833510"/>
              <a:chOff x="781874" y="1294774"/>
              <a:chExt cx="2577275" cy="1833510"/>
            </a:xfrm>
          </p:grpSpPr>
          <p:sp>
            <p:nvSpPr>
              <p:cNvPr id="14" name="Google Shape;14;p2"/>
              <p:cNvSpPr/>
              <p:nvPr/>
            </p:nvSpPr>
            <p:spPr>
              <a:xfrm rot="10800000">
                <a:off x="2834149" y="1520462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 rot="10800000">
                <a:off x="2424511" y="1751429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 rot="10800000">
                <a:off x="2423203" y="1294774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 rot="10800000">
                <a:off x="2013374" y="1524505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 rot="10800000">
                <a:off x="1601864" y="1754411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 rot="10800000">
                <a:off x="2008925" y="2444203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 rot="10800000">
                <a:off x="1599288" y="2669819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 rot="10800000">
                <a:off x="1599288" y="2211855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 rot="10800000">
                <a:off x="1190767" y="2441586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 rot="10800000">
                <a:off x="781874" y="2670184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24" name="Google Shape;24;p2"/>
            <p:cNvGrpSpPr/>
            <p:nvPr/>
          </p:nvGrpSpPr>
          <p:grpSpPr>
            <a:xfrm>
              <a:off x="6972674" y="3687249"/>
              <a:ext cx="2577275" cy="1833510"/>
              <a:chOff x="781874" y="1294774"/>
              <a:chExt cx="2577275" cy="1833510"/>
            </a:xfrm>
          </p:grpSpPr>
          <p:sp>
            <p:nvSpPr>
              <p:cNvPr id="25" name="Google Shape;25;p2"/>
              <p:cNvSpPr/>
              <p:nvPr/>
            </p:nvSpPr>
            <p:spPr>
              <a:xfrm rot="10800000">
                <a:off x="2834149" y="1520462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 rot="10800000">
                <a:off x="2424511" y="1751429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 rot="10800000">
                <a:off x="2423203" y="1294774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 rot="10800000">
                <a:off x="2013374" y="1524505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 rot="10800000">
                <a:off x="1601864" y="1754411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 rot="10800000">
                <a:off x="2008925" y="2444203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 rot="10800000">
                <a:off x="1599288" y="2669819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 rot="10800000">
                <a:off x="1599288" y="2211855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 rot="10800000">
                <a:off x="1190767" y="2441586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 rot="10800000">
                <a:off x="781874" y="2670184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p6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106" name="Google Shape;106;p6"/>
          <p:cNvGrpSpPr/>
          <p:nvPr/>
        </p:nvGrpSpPr>
        <p:grpSpPr>
          <a:xfrm>
            <a:off x="7481624" y="4031499"/>
            <a:ext cx="1345775" cy="914755"/>
            <a:chOff x="2264799" y="3654374"/>
            <a:chExt cx="1345775" cy="914755"/>
          </a:xfrm>
        </p:grpSpPr>
        <p:sp>
          <p:nvSpPr>
            <p:cNvPr id="107" name="Google Shape;107;p6"/>
            <p:cNvSpPr/>
            <p:nvPr/>
          </p:nvSpPr>
          <p:spPr>
            <a:xfrm rot="10800000">
              <a:off x="3085574" y="3880062"/>
              <a:ext cx="525000" cy="4581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rgbClr val="FFFFFF">
                <a:alpha val="1518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6"/>
            <p:cNvSpPr/>
            <p:nvPr/>
          </p:nvSpPr>
          <p:spPr>
            <a:xfrm rot="10800000">
              <a:off x="2675936" y="4111029"/>
              <a:ext cx="525000" cy="4581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rgbClr val="FFFFFF">
                <a:alpha val="15189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6"/>
            <p:cNvSpPr/>
            <p:nvPr/>
          </p:nvSpPr>
          <p:spPr>
            <a:xfrm rot="10800000">
              <a:off x="2674628" y="3654374"/>
              <a:ext cx="525000" cy="4581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rgbClr val="FFFFFF">
                <a:alpha val="259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6"/>
            <p:cNvSpPr/>
            <p:nvPr/>
          </p:nvSpPr>
          <p:spPr>
            <a:xfrm rot="10800000">
              <a:off x="2264799" y="3884105"/>
              <a:ext cx="525000" cy="458100"/>
            </a:xfrm>
            <a:prstGeom prst="hexagon">
              <a:avLst>
                <a:gd name="adj" fmla="val 25000"/>
                <a:gd name="vf" fmla="val 115470"/>
              </a:avLst>
            </a:prstGeom>
            <a:solidFill>
              <a:srgbClr val="FFFFFF">
                <a:alpha val="582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6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2" name="Google Shape;632;p3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33" name="Google Shape;633;p31"/>
          <p:cNvGrpSpPr/>
          <p:nvPr/>
        </p:nvGrpSpPr>
        <p:grpSpPr>
          <a:xfrm>
            <a:off x="-234251" y="-297501"/>
            <a:ext cx="9082600" cy="5165107"/>
            <a:chOff x="-234251" y="-297501"/>
            <a:chExt cx="9082600" cy="5165107"/>
          </a:xfrm>
        </p:grpSpPr>
        <p:grpSp>
          <p:nvGrpSpPr>
            <p:cNvPr id="634" name="Google Shape;634;p31"/>
            <p:cNvGrpSpPr/>
            <p:nvPr/>
          </p:nvGrpSpPr>
          <p:grpSpPr>
            <a:xfrm>
              <a:off x="-234251" y="-297501"/>
              <a:ext cx="2577275" cy="1833510"/>
              <a:chOff x="781874" y="1294774"/>
              <a:chExt cx="2577275" cy="1833510"/>
            </a:xfrm>
          </p:grpSpPr>
          <p:sp>
            <p:nvSpPr>
              <p:cNvPr id="635" name="Google Shape;635;p31"/>
              <p:cNvSpPr/>
              <p:nvPr/>
            </p:nvSpPr>
            <p:spPr>
              <a:xfrm rot="10800000">
                <a:off x="2834149" y="1520462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 rot="10800000">
                <a:off x="2424511" y="1751429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 rot="10800000">
                <a:off x="2423203" y="1294774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 rot="10800000">
                <a:off x="2013374" y="1524505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 rot="10800000">
                <a:off x="1601864" y="1754411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 rot="10800000">
                <a:off x="2008925" y="2444203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 rot="10800000">
                <a:off x="1599288" y="2669819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 rot="10800000">
                <a:off x="1599288" y="2211855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 rot="10800000">
                <a:off x="1190767" y="2441586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 rot="10800000">
                <a:off x="781874" y="2670184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45" name="Google Shape;645;p31"/>
            <p:cNvGrpSpPr/>
            <p:nvPr/>
          </p:nvGrpSpPr>
          <p:grpSpPr>
            <a:xfrm>
              <a:off x="7866164" y="275255"/>
              <a:ext cx="936510" cy="688006"/>
              <a:chOff x="3235964" y="2587955"/>
              <a:chExt cx="936510" cy="688006"/>
            </a:xfrm>
          </p:grpSpPr>
          <p:sp>
            <p:nvSpPr>
              <p:cNvPr id="646" name="Google Shape;646;p31"/>
              <p:cNvSpPr/>
              <p:nvPr/>
            </p:nvSpPr>
            <p:spPr>
              <a:xfrm rot="10800000">
                <a:off x="3647474" y="2587955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 rot="10800000">
                <a:off x="3235964" y="2817861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48" name="Google Shape;648;p31"/>
            <p:cNvGrpSpPr/>
            <p:nvPr/>
          </p:nvGrpSpPr>
          <p:grpSpPr>
            <a:xfrm>
              <a:off x="7912403" y="3038447"/>
              <a:ext cx="935946" cy="1829159"/>
              <a:chOff x="4738303" y="2514672"/>
              <a:chExt cx="935946" cy="1829159"/>
            </a:xfrm>
          </p:grpSpPr>
          <p:sp>
            <p:nvSpPr>
              <p:cNvPr id="649" name="Google Shape;649;p31"/>
              <p:cNvSpPr/>
              <p:nvPr/>
            </p:nvSpPr>
            <p:spPr>
              <a:xfrm rot="10800000">
                <a:off x="5149249" y="2740361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 rot="10800000">
                <a:off x="4739611" y="2971327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 rot="10800000">
                <a:off x="4738303" y="2514672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 rot="10800000">
                <a:off x="5149225" y="3660116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 rot="10800000">
                <a:off x="4739588" y="3885731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 rot="10800000">
                <a:off x="4739588" y="3427767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55" name="Google Shape;655;p31"/>
            <p:cNvGrpSpPr/>
            <p:nvPr/>
          </p:nvGrpSpPr>
          <p:grpSpPr>
            <a:xfrm>
              <a:off x="381499" y="3884824"/>
              <a:ext cx="1345775" cy="914755"/>
              <a:chOff x="2264799" y="3654374"/>
              <a:chExt cx="1345775" cy="914755"/>
            </a:xfrm>
          </p:grpSpPr>
          <p:sp>
            <p:nvSpPr>
              <p:cNvPr id="656" name="Google Shape;656;p31"/>
              <p:cNvSpPr/>
              <p:nvPr/>
            </p:nvSpPr>
            <p:spPr>
              <a:xfrm rot="10800000">
                <a:off x="3085574" y="3880062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 rot="10800000">
                <a:off x="2675936" y="4111029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 rot="10800000">
                <a:off x="2674628" y="3654374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 rot="10800000">
                <a:off x="2264799" y="3884105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9_1">
    <p:spTree>
      <p:nvGrpSpPr>
        <p:cNvPr id="1" name="Shape 6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1" name="Google Shape;661;p32"/>
          <p:cNvGrpSpPr/>
          <p:nvPr/>
        </p:nvGrpSpPr>
        <p:grpSpPr>
          <a:xfrm>
            <a:off x="159224" y="251905"/>
            <a:ext cx="8751975" cy="4709604"/>
            <a:chOff x="159224" y="251905"/>
            <a:chExt cx="8751975" cy="4709604"/>
          </a:xfrm>
        </p:grpSpPr>
        <p:grpSp>
          <p:nvGrpSpPr>
            <p:cNvPr id="662" name="Google Shape;662;p32"/>
            <p:cNvGrpSpPr/>
            <p:nvPr/>
          </p:nvGrpSpPr>
          <p:grpSpPr>
            <a:xfrm>
              <a:off x="6333924" y="3127999"/>
              <a:ext cx="2577275" cy="1833510"/>
              <a:chOff x="781874" y="1294774"/>
              <a:chExt cx="2577275" cy="1833510"/>
            </a:xfrm>
          </p:grpSpPr>
          <p:sp>
            <p:nvSpPr>
              <p:cNvPr id="663" name="Google Shape;663;p32"/>
              <p:cNvSpPr/>
              <p:nvPr/>
            </p:nvSpPr>
            <p:spPr>
              <a:xfrm rot="10800000">
                <a:off x="2834149" y="1520462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4" name="Google Shape;664;p32"/>
              <p:cNvSpPr/>
              <p:nvPr/>
            </p:nvSpPr>
            <p:spPr>
              <a:xfrm rot="10800000">
                <a:off x="2424511" y="1751429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5" name="Google Shape;665;p32"/>
              <p:cNvSpPr/>
              <p:nvPr/>
            </p:nvSpPr>
            <p:spPr>
              <a:xfrm rot="10800000">
                <a:off x="2423203" y="1294774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6" name="Google Shape;666;p32"/>
              <p:cNvSpPr/>
              <p:nvPr/>
            </p:nvSpPr>
            <p:spPr>
              <a:xfrm rot="10800000">
                <a:off x="2013374" y="1524505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7" name="Google Shape;667;p32"/>
              <p:cNvSpPr/>
              <p:nvPr/>
            </p:nvSpPr>
            <p:spPr>
              <a:xfrm rot="10800000">
                <a:off x="1601864" y="1754411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8" name="Google Shape;668;p32"/>
              <p:cNvSpPr/>
              <p:nvPr/>
            </p:nvSpPr>
            <p:spPr>
              <a:xfrm rot="10800000">
                <a:off x="2008925" y="2444203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69" name="Google Shape;669;p32"/>
              <p:cNvSpPr/>
              <p:nvPr/>
            </p:nvSpPr>
            <p:spPr>
              <a:xfrm rot="10800000">
                <a:off x="1599288" y="2669819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0" name="Google Shape;670;p32"/>
              <p:cNvSpPr/>
              <p:nvPr/>
            </p:nvSpPr>
            <p:spPr>
              <a:xfrm rot="10800000">
                <a:off x="1599288" y="2211855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1" name="Google Shape;671;p32"/>
              <p:cNvSpPr/>
              <p:nvPr/>
            </p:nvSpPr>
            <p:spPr>
              <a:xfrm rot="10800000">
                <a:off x="1190767" y="2441586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2" name="Google Shape;672;p32"/>
              <p:cNvSpPr/>
              <p:nvPr/>
            </p:nvSpPr>
            <p:spPr>
              <a:xfrm rot="10800000">
                <a:off x="781874" y="2670184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73" name="Google Shape;673;p32"/>
            <p:cNvGrpSpPr/>
            <p:nvPr/>
          </p:nvGrpSpPr>
          <p:grpSpPr>
            <a:xfrm>
              <a:off x="1580814" y="251905"/>
              <a:ext cx="936510" cy="688006"/>
              <a:chOff x="3235964" y="2587955"/>
              <a:chExt cx="936510" cy="688006"/>
            </a:xfrm>
          </p:grpSpPr>
          <p:sp>
            <p:nvSpPr>
              <p:cNvPr id="674" name="Google Shape;674;p32"/>
              <p:cNvSpPr/>
              <p:nvPr/>
            </p:nvSpPr>
            <p:spPr>
              <a:xfrm rot="10800000">
                <a:off x="3647474" y="2587955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5" name="Google Shape;675;p32"/>
              <p:cNvSpPr/>
              <p:nvPr/>
            </p:nvSpPr>
            <p:spPr>
              <a:xfrm rot="10800000">
                <a:off x="3235964" y="2817861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76" name="Google Shape;676;p32"/>
            <p:cNvGrpSpPr/>
            <p:nvPr/>
          </p:nvGrpSpPr>
          <p:grpSpPr>
            <a:xfrm>
              <a:off x="307128" y="346247"/>
              <a:ext cx="935946" cy="1829159"/>
              <a:chOff x="4738303" y="2514672"/>
              <a:chExt cx="935946" cy="1829159"/>
            </a:xfrm>
          </p:grpSpPr>
          <p:sp>
            <p:nvSpPr>
              <p:cNvPr id="677" name="Google Shape;677;p32"/>
              <p:cNvSpPr/>
              <p:nvPr/>
            </p:nvSpPr>
            <p:spPr>
              <a:xfrm rot="10800000">
                <a:off x="5149249" y="2740361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8" name="Google Shape;678;p32"/>
              <p:cNvSpPr/>
              <p:nvPr/>
            </p:nvSpPr>
            <p:spPr>
              <a:xfrm rot="10800000">
                <a:off x="4739611" y="2971327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9" name="Google Shape;679;p32"/>
              <p:cNvSpPr/>
              <p:nvPr/>
            </p:nvSpPr>
            <p:spPr>
              <a:xfrm rot="10800000">
                <a:off x="4738303" y="2514672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0" name="Google Shape;680;p32"/>
              <p:cNvSpPr/>
              <p:nvPr/>
            </p:nvSpPr>
            <p:spPr>
              <a:xfrm rot="10800000">
                <a:off x="5149225" y="3660116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1" name="Google Shape;681;p32"/>
              <p:cNvSpPr/>
              <p:nvPr/>
            </p:nvSpPr>
            <p:spPr>
              <a:xfrm rot="10800000">
                <a:off x="4739588" y="3885731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2" name="Google Shape;682;p32"/>
              <p:cNvSpPr/>
              <p:nvPr/>
            </p:nvSpPr>
            <p:spPr>
              <a:xfrm rot="10800000">
                <a:off x="4739588" y="3427767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683" name="Google Shape;683;p32"/>
            <p:cNvGrpSpPr/>
            <p:nvPr/>
          </p:nvGrpSpPr>
          <p:grpSpPr>
            <a:xfrm>
              <a:off x="159224" y="2418249"/>
              <a:ext cx="1345775" cy="914755"/>
              <a:chOff x="2264799" y="3654374"/>
              <a:chExt cx="1345775" cy="914755"/>
            </a:xfrm>
          </p:grpSpPr>
          <p:sp>
            <p:nvSpPr>
              <p:cNvPr id="684" name="Google Shape;684;p32"/>
              <p:cNvSpPr/>
              <p:nvPr/>
            </p:nvSpPr>
            <p:spPr>
              <a:xfrm rot="10800000">
                <a:off x="3085574" y="3880062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5" name="Google Shape;685;p32"/>
              <p:cNvSpPr/>
              <p:nvPr/>
            </p:nvSpPr>
            <p:spPr>
              <a:xfrm rot="10800000">
                <a:off x="2675936" y="4111029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6" name="Google Shape;686;p32"/>
              <p:cNvSpPr/>
              <p:nvPr/>
            </p:nvSpPr>
            <p:spPr>
              <a:xfrm rot="10800000">
                <a:off x="2674628" y="3654374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87" name="Google Shape;687;p32"/>
              <p:cNvSpPr/>
              <p:nvPr/>
            </p:nvSpPr>
            <p:spPr>
              <a:xfrm rot="10800000">
                <a:off x="2264799" y="3884105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4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" name="Google Shape;446;p24"/>
          <p:cNvSpPr txBox="1">
            <a:spLocks noGrp="1"/>
          </p:cNvSpPr>
          <p:nvPr>
            <p:ph type="subTitle" idx="1"/>
          </p:nvPr>
        </p:nvSpPr>
        <p:spPr>
          <a:xfrm>
            <a:off x="4832078" y="1667625"/>
            <a:ext cx="3254100" cy="22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7" name="Google Shape;447;p24"/>
          <p:cNvSpPr txBox="1">
            <a:spLocks noGrp="1"/>
          </p:cNvSpPr>
          <p:nvPr>
            <p:ph type="subTitle" idx="2"/>
          </p:nvPr>
        </p:nvSpPr>
        <p:spPr>
          <a:xfrm>
            <a:off x="1057900" y="1667625"/>
            <a:ext cx="3254100" cy="22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8" name="Google Shape;448;p24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449" name="Google Shape;449;p24"/>
          <p:cNvGrpSpPr/>
          <p:nvPr/>
        </p:nvGrpSpPr>
        <p:grpSpPr>
          <a:xfrm>
            <a:off x="965824" y="3077647"/>
            <a:ext cx="7932925" cy="1846320"/>
            <a:chOff x="965824" y="3077647"/>
            <a:chExt cx="7932925" cy="1846320"/>
          </a:xfrm>
        </p:grpSpPr>
        <p:grpSp>
          <p:nvGrpSpPr>
            <p:cNvPr id="450" name="Google Shape;450;p24"/>
            <p:cNvGrpSpPr/>
            <p:nvPr/>
          </p:nvGrpSpPr>
          <p:grpSpPr>
            <a:xfrm>
              <a:off x="7962803" y="3077647"/>
              <a:ext cx="935946" cy="1829159"/>
              <a:chOff x="4738303" y="2514672"/>
              <a:chExt cx="935946" cy="1829159"/>
            </a:xfrm>
          </p:grpSpPr>
          <p:sp>
            <p:nvSpPr>
              <p:cNvPr id="451" name="Google Shape;451;p24"/>
              <p:cNvSpPr/>
              <p:nvPr/>
            </p:nvSpPr>
            <p:spPr>
              <a:xfrm rot="10800000">
                <a:off x="5149249" y="2740361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2" name="Google Shape;452;p24"/>
              <p:cNvSpPr/>
              <p:nvPr/>
            </p:nvSpPr>
            <p:spPr>
              <a:xfrm rot="10800000">
                <a:off x="4739611" y="2971327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3" name="Google Shape;453;p24"/>
              <p:cNvSpPr/>
              <p:nvPr/>
            </p:nvSpPr>
            <p:spPr>
              <a:xfrm rot="10800000">
                <a:off x="4738303" y="2514672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4" name="Google Shape;454;p24"/>
              <p:cNvSpPr/>
              <p:nvPr/>
            </p:nvSpPr>
            <p:spPr>
              <a:xfrm rot="10800000">
                <a:off x="5149225" y="3660116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5" name="Google Shape;455;p24"/>
              <p:cNvSpPr/>
              <p:nvPr/>
            </p:nvSpPr>
            <p:spPr>
              <a:xfrm rot="10800000">
                <a:off x="4739588" y="3885731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6" name="Google Shape;456;p24"/>
              <p:cNvSpPr/>
              <p:nvPr/>
            </p:nvSpPr>
            <p:spPr>
              <a:xfrm rot="10800000">
                <a:off x="4739588" y="3427767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457" name="Google Shape;457;p24"/>
            <p:cNvGrpSpPr/>
            <p:nvPr/>
          </p:nvGrpSpPr>
          <p:grpSpPr>
            <a:xfrm>
              <a:off x="965824" y="4009211"/>
              <a:ext cx="1345775" cy="914755"/>
              <a:chOff x="2264799" y="3654374"/>
              <a:chExt cx="1345775" cy="914755"/>
            </a:xfrm>
          </p:grpSpPr>
          <p:sp>
            <p:nvSpPr>
              <p:cNvPr id="458" name="Google Shape;458;p24"/>
              <p:cNvSpPr/>
              <p:nvPr/>
            </p:nvSpPr>
            <p:spPr>
              <a:xfrm rot="10800000">
                <a:off x="3085574" y="3880062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59" name="Google Shape;459;p24"/>
              <p:cNvSpPr/>
              <p:nvPr/>
            </p:nvSpPr>
            <p:spPr>
              <a:xfrm rot="10800000">
                <a:off x="2675936" y="4111029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15189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0" name="Google Shape;460;p24"/>
              <p:cNvSpPr/>
              <p:nvPr/>
            </p:nvSpPr>
            <p:spPr>
              <a:xfrm rot="10800000">
                <a:off x="2674628" y="3654374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259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1" name="Google Shape;461;p24"/>
              <p:cNvSpPr/>
              <p:nvPr/>
            </p:nvSpPr>
            <p:spPr>
              <a:xfrm rot="10800000">
                <a:off x="2264799" y="3884105"/>
                <a:ext cx="525000" cy="458100"/>
              </a:xfrm>
              <a:prstGeom prst="hexagon">
                <a:avLst>
                  <a:gd name="adj" fmla="val 25000"/>
                  <a:gd name="vf" fmla="val 115470"/>
                </a:avLst>
              </a:prstGeom>
              <a:solidFill>
                <a:srgbClr val="FFFFFF">
                  <a:alpha val="582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42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Poppins"/>
              <a:buNone/>
              <a:defRPr sz="30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●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○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■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●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○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■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●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○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Char char="■"/>
              <a:defRPr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2" r:id="rId2"/>
    <p:sldLayoutId id="2147483658" r:id="rId3"/>
    <p:sldLayoutId id="2147483677" r:id="rId4"/>
    <p:sldLayoutId id="2147483678" r:id="rId5"/>
    <p:sldLayoutId id="2147483683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" name="Google Shape;698;p36"/>
          <p:cNvSpPr txBox="1">
            <a:spLocks noGrp="1"/>
          </p:cNvSpPr>
          <p:nvPr>
            <p:ph type="ctrTitle"/>
          </p:nvPr>
        </p:nvSpPr>
        <p:spPr>
          <a:xfrm>
            <a:off x="846900" y="1630325"/>
            <a:ext cx="7584000" cy="171525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5700" b="0" dirty="0"/>
              <a:t>BÀI 4. </a:t>
            </a:r>
            <a:r>
              <a:rPr lang="en" sz="3500" b="0" dirty="0">
                <a:latin typeface="#9Slide03 Cabin Bold" panose="00000800000000000000" pitchFamily="2" charset="0"/>
                <a:cs typeface="#9Slide03 Arima Madurai Thin" panose="00000300000000000000" pitchFamily="2" charset="0"/>
              </a:rPr>
              <a:t>Vận dụng Hằng đẳng thức vào Phân tích đa thức thành nhân tử (Tiết 2)</a:t>
            </a:r>
            <a:endParaRPr sz="3500" b="0" dirty="0">
              <a:latin typeface="#9Slide03 Cabin Bold" panose="00000800000000000000" pitchFamily="2" charset="0"/>
              <a:cs typeface="#9Slide03 Arima Madurai Thin" panose="00000300000000000000" pitchFamily="2" charset="0"/>
            </a:endParaRPr>
          </a:p>
        </p:txBody>
      </p:sp>
      <p:sp>
        <p:nvSpPr>
          <p:cNvPr id="699" name="Google Shape;699;p36"/>
          <p:cNvSpPr txBox="1">
            <a:spLocks noGrp="1"/>
          </p:cNvSpPr>
          <p:nvPr>
            <p:ph type="subTitle" idx="1"/>
          </p:nvPr>
        </p:nvSpPr>
        <p:spPr>
          <a:xfrm>
            <a:off x="846900" y="3728338"/>
            <a:ext cx="4528800" cy="47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: Chu Thị Thu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3 - 2024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00" name="Google Shape;700;p36"/>
          <p:cNvCxnSpPr/>
          <p:nvPr/>
        </p:nvCxnSpPr>
        <p:spPr>
          <a:xfrm>
            <a:off x="953922" y="3527687"/>
            <a:ext cx="931200" cy="0"/>
          </a:xfrm>
          <a:prstGeom prst="straightConnector1">
            <a:avLst/>
          </a:prstGeom>
          <a:noFill/>
          <a:ln w="7620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FE966488-91B7-6100-86A1-6448F00C1C6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323" t="7012" r="8375" b="3760"/>
          <a:stretch/>
        </p:blipFill>
        <p:spPr>
          <a:xfrm>
            <a:off x="396711" y="198474"/>
            <a:ext cx="965360" cy="964020"/>
          </a:xfrm>
          <a:prstGeom prst="ellipse">
            <a:avLst/>
          </a:prstGeom>
        </p:spPr>
      </p:pic>
      <p:sp>
        <p:nvSpPr>
          <p:cNvPr id="3" name="Flowchart: Terminator 2">
            <a:extLst>
              <a:ext uri="{FF2B5EF4-FFF2-40B4-BE49-F238E27FC236}">
                <a16:creationId xmlns:a16="http://schemas.microsoft.com/office/drawing/2014/main" id="{C1515055-84D3-3B78-2373-B00DAD5FAAE0}"/>
              </a:ext>
            </a:extLst>
          </p:cNvPr>
          <p:cNvSpPr/>
          <p:nvPr/>
        </p:nvSpPr>
        <p:spPr>
          <a:xfrm>
            <a:off x="4713767" y="609600"/>
            <a:ext cx="2792819" cy="680484"/>
          </a:xfrm>
          <a:prstGeom prst="flowChartTerminator">
            <a:avLst/>
          </a:prstGeom>
          <a:solidFill>
            <a:schemeClr val="bg2">
              <a:lumMod val="10000"/>
              <a:lumOff val="90000"/>
            </a:schemeClr>
          </a:solidFill>
          <a:ln>
            <a:solidFill>
              <a:schemeClr val="bg2">
                <a:lumMod val="25000"/>
                <a:lumOff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2060"/>
                </a:solidFill>
              </a:rPr>
              <a:t>TOÁN 8</a:t>
            </a:r>
          </a:p>
        </p:txBody>
      </p:sp>
    </p:spTree>
    <p:extLst>
      <p:ext uri="{BB962C8B-B14F-4D97-AF65-F5344CB8AC3E}">
        <p14:creationId xmlns:p14="http://schemas.microsoft.com/office/powerpoint/2010/main" val="4611860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" name="Google Shape;752;p41"/>
          <p:cNvSpPr txBox="1">
            <a:spLocks noGrp="1"/>
          </p:cNvSpPr>
          <p:nvPr>
            <p:ph type="title"/>
          </p:nvPr>
        </p:nvSpPr>
        <p:spPr>
          <a:xfrm>
            <a:off x="2674353" y="420759"/>
            <a:ext cx="3908707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ỤC TIÊU BÀI HỌC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4" name="Google Shape;754;p41"/>
          <p:cNvSpPr txBox="1">
            <a:spLocks noGrp="1"/>
          </p:cNvSpPr>
          <p:nvPr>
            <p:ph type="subTitle" idx="2"/>
          </p:nvPr>
        </p:nvSpPr>
        <p:spPr>
          <a:xfrm>
            <a:off x="512096" y="1123678"/>
            <a:ext cx="7582826" cy="100199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 dụng được các hằng đẳng thức để phân tích đa thức thành nhân tử ở dạng:</a:t>
            </a:r>
            <a:endParaRPr lang="vi-VN" sz="2400" dirty="0">
              <a:solidFill>
                <a:schemeClr val="tx1"/>
              </a:solidFill>
            </a:endParaRPr>
          </a:p>
        </p:txBody>
      </p:sp>
      <p:sp>
        <p:nvSpPr>
          <p:cNvPr id="5" name="Google Shape;754;p41">
            <a:extLst>
              <a:ext uri="{FF2B5EF4-FFF2-40B4-BE49-F238E27FC236}">
                <a16:creationId xmlns:a16="http://schemas.microsoft.com/office/drawing/2014/main" id="{267C2E73-38BA-1FCA-AD26-2D16559A3208}"/>
              </a:ext>
            </a:extLst>
          </p:cNvPr>
          <p:cNvSpPr txBox="1">
            <a:spLocks/>
          </p:cNvSpPr>
          <p:nvPr/>
        </p:nvSpPr>
        <p:spPr>
          <a:xfrm>
            <a:off x="1100431" y="2125668"/>
            <a:ext cx="7086640" cy="5545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vi-VN" sz="280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ận dụng trực tiếp hằng đẳng thức; </a:t>
            </a:r>
            <a:endParaRPr lang="vi-VN" sz="2800" dirty="0">
              <a:solidFill>
                <a:srgbClr val="FFC000"/>
              </a:solidFill>
            </a:endParaRPr>
          </a:p>
        </p:txBody>
      </p:sp>
      <p:sp>
        <p:nvSpPr>
          <p:cNvPr id="6" name="Google Shape;754;p41">
            <a:extLst>
              <a:ext uri="{FF2B5EF4-FFF2-40B4-BE49-F238E27FC236}">
                <a16:creationId xmlns:a16="http://schemas.microsoft.com/office/drawing/2014/main" id="{1EDDFE57-3735-A115-5649-BA0263DEAF13}"/>
              </a:ext>
            </a:extLst>
          </p:cNvPr>
          <p:cNvSpPr txBox="1">
            <a:spLocks/>
          </p:cNvSpPr>
          <p:nvPr/>
        </p:nvSpPr>
        <p:spPr>
          <a:xfrm>
            <a:off x="1100431" y="2688351"/>
            <a:ext cx="7086640" cy="109329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Poppins"/>
              <a:buNone/>
              <a:defRPr sz="14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800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 hằng đẳng thức thông qua nhóm hạng tử và đặt nhân tử chung. </a:t>
            </a:r>
            <a:endParaRPr lang="vi-VN" sz="28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0822B04-A0B1-F98F-E521-FAD18F3822EF}"/>
              </a:ext>
            </a:extLst>
          </p:cNvPr>
          <p:cNvSpPr txBox="1"/>
          <p:nvPr/>
        </p:nvSpPr>
        <p:spPr>
          <a:xfrm>
            <a:off x="230903" y="1006548"/>
            <a:ext cx="8725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VẬN DỤNG HẰNG ĐẲNG THỨC VÀO PHÂN TÍCH ĐA THỨC THÀNH NHÂN TỬ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5ADA1A4-7770-D66F-D3F2-0F1FF87346B2}"/>
              </a:ext>
            </a:extLst>
          </p:cNvPr>
          <p:cNvSpPr txBox="1"/>
          <p:nvPr/>
        </p:nvSpPr>
        <p:spPr>
          <a:xfrm>
            <a:off x="429889" y="1470837"/>
            <a:ext cx="7966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Phương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ụng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ẳng thức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NHÓM SỐ HẠNG và ĐẶT  NHÂN TỬ CHUNG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50AEEA3A-948B-8AD9-17C3-160B9457162C}"/>
              </a:ext>
            </a:extLst>
          </p:cNvPr>
          <p:cNvGrpSpPr/>
          <p:nvPr/>
        </p:nvGrpSpPr>
        <p:grpSpPr>
          <a:xfrm>
            <a:off x="429889" y="2176871"/>
            <a:ext cx="7211882" cy="461665"/>
            <a:chOff x="429889" y="2176871"/>
            <a:chExt cx="7211882" cy="461665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AEAF284-0073-670D-50EC-F9CE110EE65D}"/>
                </a:ext>
              </a:extLst>
            </p:cNvPr>
            <p:cNvSpPr txBox="1"/>
            <p:nvPr/>
          </p:nvSpPr>
          <p:spPr>
            <a:xfrm>
              <a:off x="3491079" y="2176871"/>
              <a:ext cx="10567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400" b="1" i="1" baseline="30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4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9x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03E018B-8DE1-54EB-C726-8CF38538DCDE}"/>
                </a:ext>
              </a:extLst>
            </p:cNvPr>
            <p:cNvSpPr txBox="1"/>
            <p:nvPr/>
          </p:nvSpPr>
          <p:spPr>
            <a:xfrm>
              <a:off x="429889" y="2204671"/>
              <a:ext cx="721188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 </a:t>
              </a:r>
              <a:r>
                <a:rPr lang="en-US" sz="2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. Phân tích đa thức                thành nhân tử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70E9A827-2CB3-4D4F-06F7-7F11F42496FF}"/>
              </a:ext>
            </a:extLst>
          </p:cNvPr>
          <p:cNvSpPr txBox="1"/>
          <p:nvPr/>
        </p:nvSpPr>
        <p:spPr>
          <a:xfrm>
            <a:off x="3784202" y="3515283"/>
            <a:ext cx="48009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ân tử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8A0CD5F-FA67-AE3B-4113-9B84DD2BE234}"/>
              </a:ext>
            </a:extLst>
          </p:cNvPr>
          <p:cNvSpPr txBox="1"/>
          <p:nvPr/>
        </p:nvSpPr>
        <p:spPr>
          <a:xfrm>
            <a:off x="429889" y="2787971"/>
            <a:ext cx="23154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61BE022-BD1B-ADA8-EC4A-2E3C43243659}"/>
              </a:ext>
            </a:extLst>
          </p:cNvPr>
          <p:cNvSpPr txBox="1"/>
          <p:nvPr/>
        </p:nvSpPr>
        <p:spPr>
          <a:xfrm>
            <a:off x="1695835" y="2790200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9x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4481C08-0C58-B27B-5E73-8BA49B2D2969}"/>
              </a:ext>
            </a:extLst>
          </p:cNvPr>
          <p:cNvSpPr txBox="1"/>
          <p:nvPr/>
        </p:nvSpPr>
        <p:spPr>
          <a:xfrm>
            <a:off x="1253406" y="3115173"/>
            <a:ext cx="13773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.x</a:t>
            </a:r>
            <a:r>
              <a:rPr lang="en-US" sz="20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9.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584AFBD-6FB5-A816-0387-FDD0D1572C1C}"/>
              </a:ext>
            </a:extLst>
          </p:cNvPr>
          <p:cNvSpPr txBox="1"/>
          <p:nvPr/>
        </p:nvSpPr>
        <p:spPr>
          <a:xfrm>
            <a:off x="1238892" y="3534844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.(x</a:t>
            </a:r>
            <a:r>
              <a:rPr lang="en-US" sz="20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9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A3ED3FB-B378-DA2A-32E2-293C89A91D2B}"/>
              </a:ext>
            </a:extLst>
          </p:cNvPr>
          <p:cNvSpPr txBox="1"/>
          <p:nvPr/>
        </p:nvSpPr>
        <p:spPr>
          <a:xfrm>
            <a:off x="3784202" y="3905522"/>
            <a:ext cx="41751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T: A</a:t>
            </a:r>
            <a:r>
              <a:rPr lang="en-US" sz="200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sz="200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– B)(A + B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4D52701-F577-65DA-8038-96446BFA017F}"/>
              </a:ext>
            </a:extLst>
          </p:cNvPr>
          <p:cNvSpPr txBox="1"/>
          <p:nvPr/>
        </p:nvSpPr>
        <p:spPr>
          <a:xfrm>
            <a:off x="1253406" y="3904966"/>
            <a:ext cx="1967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x.(x – 3)(x + 3)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D4A6096-E657-EFF1-5CAC-680FDB0422FF}"/>
              </a:ext>
            </a:extLst>
          </p:cNvPr>
          <p:cNvCxnSpPr>
            <a:cxnSpLocks/>
            <a:stCxn id="19" idx="3"/>
            <a:endCxn id="18" idx="1"/>
          </p:cNvCxnSpPr>
          <p:nvPr/>
        </p:nvCxnSpPr>
        <p:spPr>
          <a:xfrm>
            <a:off x="3220611" y="4105021"/>
            <a:ext cx="563591" cy="5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AF7E08E-DE11-E832-3565-2DE0C3FC78A8}"/>
              </a:ext>
            </a:extLst>
          </p:cNvPr>
          <p:cNvCxnSpPr>
            <a:cxnSpLocks/>
          </p:cNvCxnSpPr>
          <p:nvPr/>
        </p:nvCxnSpPr>
        <p:spPr>
          <a:xfrm>
            <a:off x="3045073" y="3684439"/>
            <a:ext cx="7372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Google Shape;705;p37">
            <a:extLst>
              <a:ext uri="{FF2B5EF4-FFF2-40B4-BE49-F238E27FC236}">
                <a16:creationId xmlns:a16="http://schemas.microsoft.com/office/drawing/2014/main" id="{306179B7-8717-1D62-1B62-0EC9305CE99B}"/>
              </a:ext>
            </a:extLst>
          </p:cNvPr>
          <p:cNvSpPr txBox="1">
            <a:spLocks/>
          </p:cNvSpPr>
          <p:nvPr/>
        </p:nvSpPr>
        <p:spPr>
          <a:xfrm>
            <a:off x="969080" y="158675"/>
            <a:ext cx="1349597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Poppins"/>
              <a:buNone/>
              <a:defRPr sz="30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r>
              <a:rPr lang="en-US" sz="1600">
                <a:solidFill>
                  <a:schemeClr val="bg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1600" dirty="0">
              <a:solidFill>
                <a:schemeClr val="bg1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41F981B8-7C4E-1F5F-69C9-3054241AFA7C}"/>
              </a:ext>
            </a:extLst>
          </p:cNvPr>
          <p:cNvGrpSpPr/>
          <p:nvPr/>
        </p:nvGrpSpPr>
        <p:grpSpPr>
          <a:xfrm>
            <a:off x="857693" y="269358"/>
            <a:ext cx="1665767" cy="645042"/>
            <a:chOff x="857693" y="269358"/>
            <a:chExt cx="1665767" cy="645042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BAB180BB-AEF9-EF9B-169C-93AE70CA440F}"/>
                </a:ext>
              </a:extLst>
            </p:cNvPr>
            <p:cNvCxnSpPr/>
            <p:nvPr/>
          </p:nvCxnSpPr>
          <p:spPr>
            <a:xfrm>
              <a:off x="857693" y="687572"/>
              <a:ext cx="1665767" cy="0"/>
            </a:xfrm>
            <a:prstGeom prst="line">
              <a:avLst/>
            </a:prstGeom>
            <a:ln w="82550" cmpd="thickThin">
              <a:solidFill>
                <a:schemeClr val="bg1">
                  <a:lumMod val="20000"/>
                  <a:lumOff val="80000"/>
                  <a:alpha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33EA993-67AD-88B5-DAE6-8D0C6C3EE7A0}"/>
                </a:ext>
              </a:extLst>
            </p:cNvPr>
            <p:cNvCxnSpPr/>
            <p:nvPr/>
          </p:nvCxnSpPr>
          <p:spPr>
            <a:xfrm>
              <a:off x="2303720" y="269358"/>
              <a:ext cx="0" cy="645042"/>
            </a:xfrm>
            <a:prstGeom prst="line">
              <a:avLst/>
            </a:prstGeom>
            <a:ln w="73025" cmpd="thickThin">
              <a:solidFill>
                <a:schemeClr val="bg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B05C6B98-AE81-3DF9-2B0C-17BDF44C4347}"/>
              </a:ext>
            </a:extLst>
          </p:cNvPr>
          <p:cNvGrpSpPr/>
          <p:nvPr/>
        </p:nvGrpSpPr>
        <p:grpSpPr>
          <a:xfrm>
            <a:off x="324225" y="84850"/>
            <a:ext cx="570905" cy="530663"/>
            <a:chOff x="324225" y="84850"/>
            <a:chExt cx="570905" cy="530663"/>
          </a:xfrm>
        </p:grpSpPr>
        <p:grpSp>
          <p:nvGrpSpPr>
            <p:cNvPr id="16" name="Google Shape;9962;p86">
              <a:extLst>
                <a:ext uri="{FF2B5EF4-FFF2-40B4-BE49-F238E27FC236}">
                  <a16:creationId xmlns:a16="http://schemas.microsoft.com/office/drawing/2014/main" id="{74C485BB-132E-7EE3-E3D2-AEC9C4F19CE6}"/>
                </a:ext>
              </a:extLst>
            </p:cNvPr>
            <p:cNvGrpSpPr/>
            <p:nvPr/>
          </p:nvGrpSpPr>
          <p:grpSpPr>
            <a:xfrm>
              <a:off x="324225" y="84850"/>
              <a:ext cx="368987" cy="369016"/>
              <a:chOff x="-63252250" y="1930850"/>
              <a:chExt cx="319000" cy="319025"/>
            </a:xfrm>
            <a:solidFill>
              <a:srgbClr val="FFFF00"/>
            </a:solidFill>
          </p:grpSpPr>
          <p:sp>
            <p:nvSpPr>
              <p:cNvPr id="17" name="Google Shape;9963;p86">
                <a:extLst>
                  <a:ext uri="{FF2B5EF4-FFF2-40B4-BE49-F238E27FC236}">
                    <a16:creationId xmlns:a16="http://schemas.microsoft.com/office/drawing/2014/main" id="{86F6A0BC-9AA9-22E8-62EB-598851483137}"/>
                  </a:ext>
                </a:extLst>
              </p:cNvPr>
              <p:cNvSpPr/>
              <p:nvPr/>
            </p:nvSpPr>
            <p:spPr>
              <a:xfrm>
                <a:off x="-63252250" y="1930850"/>
                <a:ext cx="319000" cy="319025"/>
              </a:xfrm>
              <a:custGeom>
                <a:avLst/>
                <a:gdLst/>
                <a:ahLst/>
                <a:cxnLst/>
                <a:rect l="l" t="t" r="r" b="b"/>
                <a:pathLst>
                  <a:path w="12760" h="12761" extrusionOk="0">
                    <a:moveTo>
                      <a:pt x="7026" y="914"/>
                    </a:moveTo>
                    <a:lnTo>
                      <a:pt x="7026" y="1954"/>
                    </a:lnTo>
                    <a:cubicBezTo>
                      <a:pt x="7026" y="2174"/>
                      <a:pt x="7120" y="2332"/>
                      <a:pt x="7341" y="2363"/>
                    </a:cubicBezTo>
                    <a:cubicBezTo>
                      <a:pt x="7813" y="2489"/>
                      <a:pt x="8286" y="2647"/>
                      <a:pt x="8664" y="2899"/>
                    </a:cubicBezTo>
                    <a:cubicBezTo>
                      <a:pt x="8733" y="2954"/>
                      <a:pt x="8820" y="2979"/>
                      <a:pt x="8905" y="2979"/>
                    </a:cubicBezTo>
                    <a:cubicBezTo>
                      <a:pt x="9012" y="2979"/>
                      <a:pt x="9115" y="2938"/>
                      <a:pt x="9168" y="2868"/>
                    </a:cubicBezTo>
                    <a:lnTo>
                      <a:pt x="9924" y="2111"/>
                    </a:lnTo>
                    <a:lnTo>
                      <a:pt x="10712" y="2899"/>
                    </a:lnTo>
                    <a:lnTo>
                      <a:pt x="9956" y="3655"/>
                    </a:lnTo>
                    <a:cubicBezTo>
                      <a:pt x="9861" y="3781"/>
                      <a:pt x="9798" y="4002"/>
                      <a:pt x="9924" y="4159"/>
                    </a:cubicBezTo>
                    <a:cubicBezTo>
                      <a:pt x="10208" y="4600"/>
                      <a:pt x="10397" y="5041"/>
                      <a:pt x="10460" y="5514"/>
                    </a:cubicBezTo>
                    <a:cubicBezTo>
                      <a:pt x="10523" y="5703"/>
                      <a:pt x="10680" y="5829"/>
                      <a:pt x="10869" y="5829"/>
                    </a:cubicBezTo>
                    <a:lnTo>
                      <a:pt x="11941" y="5829"/>
                    </a:lnTo>
                    <a:lnTo>
                      <a:pt x="11941" y="6932"/>
                    </a:lnTo>
                    <a:lnTo>
                      <a:pt x="10869" y="6932"/>
                    </a:lnTo>
                    <a:cubicBezTo>
                      <a:pt x="10680" y="6932"/>
                      <a:pt x="10523" y="7058"/>
                      <a:pt x="10460" y="7247"/>
                    </a:cubicBezTo>
                    <a:cubicBezTo>
                      <a:pt x="10365" y="7719"/>
                      <a:pt x="10208" y="8192"/>
                      <a:pt x="9924" y="8570"/>
                    </a:cubicBezTo>
                    <a:cubicBezTo>
                      <a:pt x="9798" y="8727"/>
                      <a:pt x="9861" y="8979"/>
                      <a:pt x="9956" y="9105"/>
                    </a:cubicBezTo>
                    <a:lnTo>
                      <a:pt x="10712" y="9830"/>
                    </a:lnTo>
                    <a:lnTo>
                      <a:pt x="9924" y="10618"/>
                    </a:lnTo>
                    <a:lnTo>
                      <a:pt x="9168" y="9893"/>
                    </a:lnTo>
                    <a:cubicBezTo>
                      <a:pt x="9111" y="9817"/>
                      <a:pt x="8996" y="9775"/>
                      <a:pt x="8879" y="9775"/>
                    </a:cubicBezTo>
                    <a:cubicBezTo>
                      <a:pt x="8803" y="9775"/>
                      <a:pt x="8726" y="9793"/>
                      <a:pt x="8664" y="9830"/>
                    </a:cubicBezTo>
                    <a:cubicBezTo>
                      <a:pt x="8223" y="10114"/>
                      <a:pt x="7813" y="10303"/>
                      <a:pt x="7341" y="10397"/>
                    </a:cubicBezTo>
                    <a:cubicBezTo>
                      <a:pt x="7120" y="10429"/>
                      <a:pt x="7026" y="10586"/>
                      <a:pt x="7026" y="10775"/>
                    </a:cubicBezTo>
                    <a:lnTo>
                      <a:pt x="7026" y="11846"/>
                    </a:lnTo>
                    <a:lnTo>
                      <a:pt x="5923" y="11846"/>
                    </a:lnTo>
                    <a:lnTo>
                      <a:pt x="5923" y="10775"/>
                    </a:lnTo>
                    <a:cubicBezTo>
                      <a:pt x="5923" y="10586"/>
                      <a:pt x="5797" y="10429"/>
                      <a:pt x="5577" y="10397"/>
                    </a:cubicBezTo>
                    <a:cubicBezTo>
                      <a:pt x="5135" y="10271"/>
                      <a:pt x="4663" y="10114"/>
                      <a:pt x="4253" y="9830"/>
                    </a:cubicBezTo>
                    <a:cubicBezTo>
                      <a:pt x="4191" y="9793"/>
                      <a:pt x="4119" y="9775"/>
                      <a:pt x="4047" y="9775"/>
                    </a:cubicBezTo>
                    <a:cubicBezTo>
                      <a:pt x="3937" y="9775"/>
                      <a:pt x="3826" y="9817"/>
                      <a:pt x="3749" y="9893"/>
                    </a:cubicBezTo>
                    <a:lnTo>
                      <a:pt x="2993" y="10618"/>
                    </a:lnTo>
                    <a:lnTo>
                      <a:pt x="2206" y="9830"/>
                    </a:lnTo>
                    <a:lnTo>
                      <a:pt x="2962" y="9105"/>
                    </a:lnTo>
                    <a:cubicBezTo>
                      <a:pt x="3088" y="8979"/>
                      <a:pt x="3119" y="8727"/>
                      <a:pt x="2993" y="8570"/>
                    </a:cubicBezTo>
                    <a:cubicBezTo>
                      <a:pt x="2710" y="8160"/>
                      <a:pt x="2521" y="7719"/>
                      <a:pt x="2458" y="7247"/>
                    </a:cubicBezTo>
                    <a:cubicBezTo>
                      <a:pt x="2395" y="7058"/>
                      <a:pt x="2237" y="6932"/>
                      <a:pt x="2048" y="6932"/>
                    </a:cubicBezTo>
                    <a:lnTo>
                      <a:pt x="977" y="6932"/>
                    </a:lnTo>
                    <a:lnTo>
                      <a:pt x="977" y="5829"/>
                    </a:lnTo>
                    <a:lnTo>
                      <a:pt x="2048" y="5829"/>
                    </a:lnTo>
                    <a:cubicBezTo>
                      <a:pt x="2237" y="5829"/>
                      <a:pt x="2395" y="5703"/>
                      <a:pt x="2458" y="5514"/>
                    </a:cubicBezTo>
                    <a:cubicBezTo>
                      <a:pt x="2552" y="5041"/>
                      <a:pt x="2710" y="4569"/>
                      <a:pt x="2993" y="4159"/>
                    </a:cubicBezTo>
                    <a:cubicBezTo>
                      <a:pt x="3119" y="4002"/>
                      <a:pt x="3088" y="3781"/>
                      <a:pt x="2962" y="3655"/>
                    </a:cubicBezTo>
                    <a:lnTo>
                      <a:pt x="2206" y="2899"/>
                    </a:lnTo>
                    <a:lnTo>
                      <a:pt x="2993" y="2111"/>
                    </a:lnTo>
                    <a:lnTo>
                      <a:pt x="3749" y="2868"/>
                    </a:lnTo>
                    <a:cubicBezTo>
                      <a:pt x="3820" y="2938"/>
                      <a:pt x="3921" y="2979"/>
                      <a:pt x="4023" y="2979"/>
                    </a:cubicBezTo>
                    <a:cubicBezTo>
                      <a:pt x="4103" y="2979"/>
                      <a:pt x="4184" y="2954"/>
                      <a:pt x="4253" y="2899"/>
                    </a:cubicBezTo>
                    <a:cubicBezTo>
                      <a:pt x="4694" y="2647"/>
                      <a:pt x="5135" y="2426"/>
                      <a:pt x="5577" y="2363"/>
                    </a:cubicBezTo>
                    <a:cubicBezTo>
                      <a:pt x="5797" y="2332"/>
                      <a:pt x="5923" y="2174"/>
                      <a:pt x="5923" y="1954"/>
                    </a:cubicBezTo>
                    <a:lnTo>
                      <a:pt x="5923" y="914"/>
                    </a:lnTo>
                    <a:close/>
                    <a:moveTo>
                      <a:pt x="5829" y="1"/>
                    </a:moveTo>
                    <a:cubicBezTo>
                      <a:pt x="5356" y="1"/>
                      <a:pt x="5009" y="347"/>
                      <a:pt x="5009" y="820"/>
                    </a:cubicBezTo>
                    <a:lnTo>
                      <a:pt x="5009" y="1576"/>
                    </a:lnTo>
                    <a:cubicBezTo>
                      <a:pt x="4631" y="1702"/>
                      <a:pt x="4285" y="1796"/>
                      <a:pt x="3970" y="2017"/>
                    </a:cubicBezTo>
                    <a:lnTo>
                      <a:pt x="3466" y="1481"/>
                    </a:lnTo>
                    <a:cubicBezTo>
                      <a:pt x="3308" y="1324"/>
                      <a:pt x="3103" y="1245"/>
                      <a:pt x="2891" y="1245"/>
                    </a:cubicBezTo>
                    <a:cubicBezTo>
                      <a:pt x="2678" y="1245"/>
                      <a:pt x="2458" y="1324"/>
                      <a:pt x="2269" y="1481"/>
                    </a:cubicBezTo>
                    <a:lnTo>
                      <a:pt x="1481" y="2269"/>
                    </a:lnTo>
                    <a:cubicBezTo>
                      <a:pt x="1166" y="2584"/>
                      <a:pt x="1166" y="3120"/>
                      <a:pt x="1481" y="3466"/>
                    </a:cubicBezTo>
                    <a:lnTo>
                      <a:pt x="2017" y="3970"/>
                    </a:lnTo>
                    <a:cubicBezTo>
                      <a:pt x="1796" y="4285"/>
                      <a:pt x="1701" y="4632"/>
                      <a:pt x="1575" y="5010"/>
                    </a:cubicBezTo>
                    <a:lnTo>
                      <a:pt x="819" y="5010"/>
                    </a:lnTo>
                    <a:cubicBezTo>
                      <a:pt x="347" y="5010"/>
                      <a:pt x="0" y="5356"/>
                      <a:pt x="0" y="5829"/>
                    </a:cubicBezTo>
                    <a:lnTo>
                      <a:pt x="0" y="6932"/>
                    </a:lnTo>
                    <a:cubicBezTo>
                      <a:pt x="0" y="7404"/>
                      <a:pt x="347" y="7751"/>
                      <a:pt x="819" y="7751"/>
                    </a:cubicBezTo>
                    <a:lnTo>
                      <a:pt x="1575" y="7751"/>
                    </a:lnTo>
                    <a:cubicBezTo>
                      <a:pt x="1701" y="8097"/>
                      <a:pt x="1796" y="8475"/>
                      <a:pt x="2017" y="8759"/>
                    </a:cubicBezTo>
                    <a:lnTo>
                      <a:pt x="1481" y="9295"/>
                    </a:lnTo>
                    <a:cubicBezTo>
                      <a:pt x="1166" y="9610"/>
                      <a:pt x="1166" y="10114"/>
                      <a:pt x="1481" y="10460"/>
                    </a:cubicBezTo>
                    <a:lnTo>
                      <a:pt x="2269" y="11248"/>
                    </a:lnTo>
                    <a:cubicBezTo>
                      <a:pt x="2426" y="11405"/>
                      <a:pt x="2639" y="11484"/>
                      <a:pt x="2855" y="11484"/>
                    </a:cubicBezTo>
                    <a:cubicBezTo>
                      <a:pt x="3072" y="11484"/>
                      <a:pt x="3292" y="11405"/>
                      <a:pt x="3466" y="11248"/>
                    </a:cubicBezTo>
                    <a:lnTo>
                      <a:pt x="3970" y="10744"/>
                    </a:lnTo>
                    <a:cubicBezTo>
                      <a:pt x="4285" y="10933"/>
                      <a:pt x="4631" y="11059"/>
                      <a:pt x="5009" y="11185"/>
                    </a:cubicBezTo>
                    <a:lnTo>
                      <a:pt x="5009" y="11909"/>
                    </a:lnTo>
                    <a:cubicBezTo>
                      <a:pt x="5009" y="12382"/>
                      <a:pt x="5356" y="12760"/>
                      <a:pt x="5829" y="12760"/>
                    </a:cubicBezTo>
                    <a:lnTo>
                      <a:pt x="6931" y="12760"/>
                    </a:lnTo>
                    <a:cubicBezTo>
                      <a:pt x="7404" y="12760"/>
                      <a:pt x="7750" y="12382"/>
                      <a:pt x="7750" y="11909"/>
                    </a:cubicBezTo>
                    <a:lnTo>
                      <a:pt x="7750" y="11185"/>
                    </a:lnTo>
                    <a:cubicBezTo>
                      <a:pt x="8097" y="11059"/>
                      <a:pt x="8475" y="10933"/>
                      <a:pt x="8790" y="10744"/>
                    </a:cubicBezTo>
                    <a:lnTo>
                      <a:pt x="9294" y="11248"/>
                    </a:lnTo>
                    <a:cubicBezTo>
                      <a:pt x="9452" y="11405"/>
                      <a:pt x="9656" y="11484"/>
                      <a:pt x="9865" y="11484"/>
                    </a:cubicBezTo>
                    <a:cubicBezTo>
                      <a:pt x="10074" y="11484"/>
                      <a:pt x="10287" y="11405"/>
                      <a:pt x="10460" y="11248"/>
                    </a:cubicBezTo>
                    <a:lnTo>
                      <a:pt x="11247" y="10460"/>
                    </a:lnTo>
                    <a:cubicBezTo>
                      <a:pt x="11563" y="10145"/>
                      <a:pt x="11563" y="9641"/>
                      <a:pt x="11247" y="9295"/>
                    </a:cubicBezTo>
                    <a:lnTo>
                      <a:pt x="10743" y="8759"/>
                    </a:lnTo>
                    <a:cubicBezTo>
                      <a:pt x="10932" y="8444"/>
                      <a:pt x="11058" y="8097"/>
                      <a:pt x="11184" y="7751"/>
                    </a:cubicBezTo>
                    <a:lnTo>
                      <a:pt x="11941" y="7751"/>
                    </a:lnTo>
                    <a:cubicBezTo>
                      <a:pt x="12413" y="7751"/>
                      <a:pt x="12760" y="7404"/>
                      <a:pt x="12760" y="6932"/>
                    </a:cubicBezTo>
                    <a:lnTo>
                      <a:pt x="12760" y="5829"/>
                    </a:lnTo>
                    <a:cubicBezTo>
                      <a:pt x="12760" y="5356"/>
                      <a:pt x="12350" y="5010"/>
                      <a:pt x="11941" y="5010"/>
                    </a:cubicBezTo>
                    <a:lnTo>
                      <a:pt x="11184" y="5010"/>
                    </a:lnTo>
                    <a:cubicBezTo>
                      <a:pt x="11058" y="4632"/>
                      <a:pt x="10932" y="4285"/>
                      <a:pt x="10743" y="3970"/>
                    </a:cubicBezTo>
                    <a:lnTo>
                      <a:pt x="11247" y="3466"/>
                    </a:lnTo>
                    <a:cubicBezTo>
                      <a:pt x="11563" y="3151"/>
                      <a:pt x="11563" y="2647"/>
                      <a:pt x="11247" y="2269"/>
                    </a:cubicBezTo>
                    <a:lnTo>
                      <a:pt x="10460" y="1481"/>
                    </a:lnTo>
                    <a:cubicBezTo>
                      <a:pt x="10302" y="1324"/>
                      <a:pt x="10098" y="1245"/>
                      <a:pt x="9889" y="1245"/>
                    </a:cubicBezTo>
                    <a:cubicBezTo>
                      <a:pt x="9680" y="1245"/>
                      <a:pt x="9467" y="1324"/>
                      <a:pt x="9294" y="1481"/>
                    </a:cubicBezTo>
                    <a:lnTo>
                      <a:pt x="8790" y="2017"/>
                    </a:lnTo>
                    <a:cubicBezTo>
                      <a:pt x="8475" y="1796"/>
                      <a:pt x="8097" y="1702"/>
                      <a:pt x="7750" y="1576"/>
                    </a:cubicBezTo>
                    <a:lnTo>
                      <a:pt x="7750" y="820"/>
                    </a:lnTo>
                    <a:cubicBezTo>
                      <a:pt x="7750" y="347"/>
                      <a:pt x="7404" y="1"/>
                      <a:pt x="6931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00"/>
                  </a:solidFill>
                </a:endParaRPr>
              </a:p>
            </p:txBody>
          </p:sp>
          <p:sp>
            <p:nvSpPr>
              <p:cNvPr id="21" name="Google Shape;9964;p86">
                <a:extLst>
                  <a:ext uri="{FF2B5EF4-FFF2-40B4-BE49-F238E27FC236}">
                    <a16:creationId xmlns:a16="http://schemas.microsoft.com/office/drawing/2014/main" id="{E4BFB223-D9CF-5619-AB5B-7526D29BA6FC}"/>
                  </a:ext>
                </a:extLst>
              </p:cNvPr>
              <p:cNvSpPr/>
              <p:nvPr/>
            </p:nvSpPr>
            <p:spPr>
              <a:xfrm>
                <a:off x="-63160900" y="2021425"/>
                <a:ext cx="137850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5514" h="5514" extrusionOk="0">
                    <a:moveTo>
                      <a:pt x="2773" y="820"/>
                    </a:moveTo>
                    <a:cubicBezTo>
                      <a:pt x="3813" y="820"/>
                      <a:pt x="4695" y="1702"/>
                      <a:pt x="4695" y="2742"/>
                    </a:cubicBezTo>
                    <a:cubicBezTo>
                      <a:pt x="4695" y="3813"/>
                      <a:pt x="3813" y="4695"/>
                      <a:pt x="2773" y="4695"/>
                    </a:cubicBezTo>
                    <a:cubicBezTo>
                      <a:pt x="1702" y="4695"/>
                      <a:pt x="820" y="3813"/>
                      <a:pt x="820" y="2742"/>
                    </a:cubicBezTo>
                    <a:cubicBezTo>
                      <a:pt x="820" y="1702"/>
                      <a:pt x="1702" y="820"/>
                      <a:pt x="2773" y="820"/>
                    </a:cubicBezTo>
                    <a:close/>
                    <a:moveTo>
                      <a:pt x="2773" y="1"/>
                    </a:moveTo>
                    <a:cubicBezTo>
                      <a:pt x="1229" y="1"/>
                      <a:pt x="1" y="1198"/>
                      <a:pt x="1" y="2742"/>
                    </a:cubicBezTo>
                    <a:cubicBezTo>
                      <a:pt x="1" y="4285"/>
                      <a:pt x="1229" y="5514"/>
                      <a:pt x="2773" y="5514"/>
                    </a:cubicBezTo>
                    <a:cubicBezTo>
                      <a:pt x="4285" y="5514"/>
                      <a:pt x="5514" y="4285"/>
                      <a:pt x="5514" y="2742"/>
                    </a:cubicBezTo>
                    <a:cubicBezTo>
                      <a:pt x="5514" y="1229"/>
                      <a:pt x="4254" y="1"/>
                      <a:pt x="2773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23" name="Google Shape;9962;p86">
              <a:extLst>
                <a:ext uri="{FF2B5EF4-FFF2-40B4-BE49-F238E27FC236}">
                  <a16:creationId xmlns:a16="http://schemas.microsoft.com/office/drawing/2014/main" id="{7890CF8F-0167-F086-6DD8-044429A60A64}"/>
                </a:ext>
              </a:extLst>
            </p:cNvPr>
            <p:cNvGrpSpPr/>
            <p:nvPr/>
          </p:nvGrpSpPr>
          <p:grpSpPr>
            <a:xfrm>
              <a:off x="623353" y="269358"/>
              <a:ext cx="271777" cy="260703"/>
              <a:chOff x="-63252250" y="1930850"/>
              <a:chExt cx="319000" cy="319025"/>
            </a:xfrm>
            <a:solidFill>
              <a:srgbClr val="FFFF00"/>
            </a:solidFill>
          </p:grpSpPr>
          <p:sp>
            <p:nvSpPr>
              <p:cNvPr id="24" name="Google Shape;9963;p86">
                <a:extLst>
                  <a:ext uri="{FF2B5EF4-FFF2-40B4-BE49-F238E27FC236}">
                    <a16:creationId xmlns:a16="http://schemas.microsoft.com/office/drawing/2014/main" id="{B8F8CCCA-BAFA-E546-0159-1937239CAD6F}"/>
                  </a:ext>
                </a:extLst>
              </p:cNvPr>
              <p:cNvSpPr/>
              <p:nvPr/>
            </p:nvSpPr>
            <p:spPr>
              <a:xfrm>
                <a:off x="-63252250" y="1930850"/>
                <a:ext cx="319000" cy="319025"/>
              </a:xfrm>
              <a:custGeom>
                <a:avLst/>
                <a:gdLst/>
                <a:ahLst/>
                <a:cxnLst/>
                <a:rect l="l" t="t" r="r" b="b"/>
                <a:pathLst>
                  <a:path w="12760" h="12761" extrusionOk="0">
                    <a:moveTo>
                      <a:pt x="7026" y="914"/>
                    </a:moveTo>
                    <a:lnTo>
                      <a:pt x="7026" y="1954"/>
                    </a:lnTo>
                    <a:cubicBezTo>
                      <a:pt x="7026" y="2174"/>
                      <a:pt x="7120" y="2332"/>
                      <a:pt x="7341" y="2363"/>
                    </a:cubicBezTo>
                    <a:cubicBezTo>
                      <a:pt x="7813" y="2489"/>
                      <a:pt x="8286" y="2647"/>
                      <a:pt x="8664" y="2899"/>
                    </a:cubicBezTo>
                    <a:cubicBezTo>
                      <a:pt x="8733" y="2954"/>
                      <a:pt x="8820" y="2979"/>
                      <a:pt x="8905" y="2979"/>
                    </a:cubicBezTo>
                    <a:cubicBezTo>
                      <a:pt x="9012" y="2979"/>
                      <a:pt x="9115" y="2938"/>
                      <a:pt x="9168" y="2868"/>
                    </a:cubicBezTo>
                    <a:lnTo>
                      <a:pt x="9924" y="2111"/>
                    </a:lnTo>
                    <a:lnTo>
                      <a:pt x="10712" y="2899"/>
                    </a:lnTo>
                    <a:lnTo>
                      <a:pt x="9956" y="3655"/>
                    </a:lnTo>
                    <a:cubicBezTo>
                      <a:pt x="9861" y="3781"/>
                      <a:pt x="9798" y="4002"/>
                      <a:pt x="9924" y="4159"/>
                    </a:cubicBezTo>
                    <a:cubicBezTo>
                      <a:pt x="10208" y="4600"/>
                      <a:pt x="10397" y="5041"/>
                      <a:pt x="10460" y="5514"/>
                    </a:cubicBezTo>
                    <a:cubicBezTo>
                      <a:pt x="10523" y="5703"/>
                      <a:pt x="10680" y="5829"/>
                      <a:pt x="10869" y="5829"/>
                    </a:cubicBezTo>
                    <a:lnTo>
                      <a:pt x="11941" y="5829"/>
                    </a:lnTo>
                    <a:lnTo>
                      <a:pt x="11941" y="6932"/>
                    </a:lnTo>
                    <a:lnTo>
                      <a:pt x="10869" y="6932"/>
                    </a:lnTo>
                    <a:cubicBezTo>
                      <a:pt x="10680" y="6932"/>
                      <a:pt x="10523" y="7058"/>
                      <a:pt x="10460" y="7247"/>
                    </a:cubicBezTo>
                    <a:cubicBezTo>
                      <a:pt x="10365" y="7719"/>
                      <a:pt x="10208" y="8192"/>
                      <a:pt x="9924" y="8570"/>
                    </a:cubicBezTo>
                    <a:cubicBezTo>
                      <a:pt x="9798" y="8727"/>
                      <a:pt x="9861" y="8979"/>
                      <a:pt x="9956" y="9105"/>
                    </a:cubicBezTo>
                    <a:lnTo>
                      <a:pt x="10712" y="9830"/>
                    </a:lnTo>
                    <a:lnTo>
                      <a:pt x="9924" y="10618"/>
                    </a:lnTo>
                    <a:lnTo>
                      <a:pt x="9168" y="9893"/>
                    </a:lnTo>
                    <a:cubicBezTo>
                      <a:pt x="9111" y="9817"/>
                      <a:pt x="8996" y="9775"/>
                      <a:pt x="8879" y="9775"/>
                    </a:cubicBezTo>
                    <a:cubicBezTo>
                      <a:pt x="8803" y="9775"/>
                      <a:pt x="8726" y="9793"/>
                      <a:pt x="8664" y="9830"/>
                    </a:cubicBezTo>
                    <a:cubicBezTo>
                      <a:pt x="8223" y="10114"/>
                      <a:pt x="7813" y="10303"/>
                      <a:pt x="7341" y="10397"/>
                    </a:cubicBezTo>
                    <a:cubicBezTo>
                      <a:pt x="7120" y="10429"/>
                      <a:pt x="7026" y="10586"/>
                      <a:pt x="7026" y="10775"/>
                    </a:cubicBezTo>
                    <a:lnTo>
                      <a:pt x="7026" y="11846"/>
                    </a:lnTo>
                    <a:lnTo>
                      <a:pt x="5923" y="11846"/>
                    </a:lnTo>
                    <a:lnTo>
                      <a:pt x="5923" y="10775"/>
                    </a:lnTo>
                    <a:cubicBezTo>
                      <a:pt x="5923" y="10586"/>
                      <a:pt x="5797" y="10429"/>
                      <a:pt x="5577" y="10397"/>
                    </a:cubicBezTo>
                    <a:cubicBezTo>
                      <a:pt x="5135" y="10271"/>
                      <a:pt x="4663" y="10114"/>
                      <a:pt x="4253" y="9830"/>
                    </a:cubicBezTo>
                    <a:cubicBezTo>
                      <a:pt x="4191" y="9793"/>
                      <a:pt x="4119" y="9775"/>
                      <a:pt x="4047" y="9775"/>
                    </a:cubicBezTo>
                    <a:cubicBezTo>
                      <a:pt x="3937" y="9775"/>
                      <a:pt x="3826" y="9817"/>
                      <a:pt x="3749" y="9893"/>
                    </a:cubicBezTo>
                    <a:lnTo>
                      <a:pt x="2993" y="10618"/>
                    </a:lnTo>
                    <a:lnTo>
                      <a:pt x="2206" y="9830"/>
                    </a:lnTo>
                    <a:lnTo>
                      <a:pt x="2962" y="9105"/>
                    </a:lnTo>
                    <a:cubicBezTo>
                      <a:pt x="3088" y="8979"/>
                      <a:pt x="3119" y="8727"/>
                      <a:pt x="2993" y="8570"/>
                    </a:cubicBezTo>
                    <a:cubicBezTo>
                      <a:pt x="2710" y="8160"/>
                      <a:pt x="2521" y="7719"/>
                      <a:pt x="2458" y="7247"/>
                    </a:cubicBezTo>
                    <a:cubicBezTo>
                      <a:pt x="2395" y="7058"/>
                      <a:pt x="2237" y="6932"/>
                      <a:pt x="2048" y="6932"/>
                    </a:cubicBezTo>
                    <a:lnTo>
                      <a:pt x="977" y="6932"/>
                    </a:lnTo>
                    <a:lnTo>
                      <a:pt x="977" y="5829"/>
                    </a:lnTo>
                    <a:lnTo>
                      <a:pt x="2048" y="5829"/>
                    </a:lnTo>
                    <a:cubicBezTo>
                      <a:pt x="2237" y="5829"/>
                      <a:pt x="2395" y="5703"/>
                      <a:pt x="2458" y="5514"/>
                    </a:cubicBezTo>
                    <a:cubicBezTo>
                      <a:pt x="2552" y="5041"/>
                      <a:pt x="2710" y="4569"/>
                      <a:pt x="2993" y="4159"/>
                    </a:cubicBezTo>
                    <a:cubicBezTo>
                      <a:pt x="3119" y="4002"/>
                      <a:pt x="3088" y="3781"/>
                      <a:pt x="2962" y="3655"/>
                    </a:cubicBezTo>
                    <a:lnTo>
                      <a:pt x="2206" y="2899"/>
                    </a:lnTo>
                    <a:lnTo>
                      <a:pt x="2993" y="2111"/>
                    </a:lnTo>
                    <a:lnTo>
                      <a:pt x="3749" y="2868"/>
                    </a:lnTo>
                    <a:cubicBezTo>
                      <a:pt x="3820" y="2938"/>
                      <a:pt x="3921" y="2979"/>
                      <a:pt x="4023" y="2979"/>
                    </a:cubicBezTo>
                    <a:cubicBezTo>
                      <a:pt x="4103" y="2979"/>
                      <a:pt x="4184" y="2954"/>
                      <a:pt x="4253" y="2899"/>
                    </a:cubicBezTo>
                    <a:cubicBezTo>
                      <a:pt x="4694" y="2647"/>
                      <a:pt x="5135" y="2426"/>
                      <a:pt x="5577" y="2363"/>
                    </a:cubicBezTo>
                    <a:cubicBezTo>
                      <a:pt x="5797" y="2332"/>
                      <a:pt x="5923" y="2174"/>
                      <a:pt x="5923" y="1954"/>
                    </a:cubicBezTo>
                    <a:lnTo>
                      <a:pt x="5923" y="914"/>
                    </a:lnTo>
                    <a:close/>
                    <a:moveTo>
                      <a:pt x="5829" y="1"/>
                    </a:moveTo>
                    <a:cubicBezTo>
                      <a:pt x="5356" y="1"/>
                      <a:pt x="5009" y="347"/>
                      <a:pt x="5009" y="820"/>
                    </a:cubicBezTo>
                    <a:lnTo>
                      <a:pt x="5009" y="1576"/>
                    </a:lnTo>
                    <a:cubicBezTo>
                      <a:pt x="4631" y="1702"/>
                      <a:pt x="4285" y="1796"/>
                      <a:pt x="3970" y="2017"/>
                    </a:cubicBezTo>
                    <a:lnTo>
                      <a:pt x="3466" y="1481"/>
                    </a:lnTo>
                    <a:cubicBezTo>
                      <a:pt x="3308" y="1324"/>
                      <a:pt x="3103" y="1245"/>
                      <a:pt x="2891" y="1245"/>
                    </a:cubicBezTo>
                    <a:cubicBezTo>
                      <a:pt x="2678" y="1245"/>
                      <a:pt x="2458" y="1324"/>
                      <a:pt x="2269" y="1481"/>
                    </a:cubicBezTo>
                    <a:lnTo>
                      <a:pt x="1481" y="2269"/>
                    </a:lnTo>
                    <a:cubicBezTo>
                      <a:pt x="1166" y="2584"/>
                      <a:pt x="1166" y="3120"/>
                      <a:pt x="1481" y="3466"/>
                    </a:cubicBezTo>
                    <a:lnTo>
                      <a:pt x="2017" y="3970"/>
                    </a:lnTo>
                    <a:cubicBezTo>
                      <a:pt x="1796" y="4285"/>
                      <a:pt x="1701" y="4632"/>
                      <a:pt x="1575" y="5010"/>
                    </a:cubicBezTo>
                    <a:lnTo>
                      <a:pt x="819" y="5010"/>
                    </a:lnTo>
                    <a:cubicBezTo>
                      <a:pt x="347" y="5010"/>
                      <a:pt x="0" y="5356"/>
                      <a:pt x="0" y="5829"/>
                    </a:cubicBezTo>
                    <a:lnTo>
                      <a:pt x="0" y="6932"/>
                    </a:lnTo>
                    <a:cubicBezTo>
                      <a:pt x="0" y="7404"/>
                      <a:pt x="347" y="7751"/>
                      <a:pt x="819" y="7751"/>
                    </a:cubicBezTo>
                    <a:lnTo>
                      <a:pt x="1575" y="7751"/>
                    </a:lnTo>
                    <a:cubicBezTo>
                      <a:pt x="1701" y="8097"/>
                      <a:pt x="1796" y="8475"/>
                      <a:pt x="2017" y="8759"/>
                    </a:cubicBezTo>
                    <a:lnTo>
                      <a:pt x="1481" y="9295"/>
                    </a:lnTo>
                    <a:cubicBezTo>
                      <a:pt x="1166" y="9610"/>
                      <a:pt x="1166" y="10114"/>
                      <a:pt x="1481" y="10460"/>
                    </a:cubicBezTo>
                    <a:lnTo>
                      <a:pt x="2269" y="11248"/>
                    </a:lnTo>
                    <a:cubicBezTo>
                      <a:pt x="2426" y="11405"/>
                      <a:pt x="2639" y="11484"/>
                      <a:pt x="2855" y="11484"/>
                    </a:cubicBezTo>
                    <a:cubicBezTo>
                      <a:pt x="3072" y="11484"/>
                      <a:pt x="3292" y="11405"/>
                      <a:pt x="3466" y="11248"/>
                    </a:cubicBezTo>
                    <a:lnTo>
                      <a:pt x="3970" y="10744"/>
                    </a:lnTo>
                    <a:cubicBezTo>
                      <a:pt x="4285" y="10933"/>
                      <a:pt x="4631" y="11059"/>
                      <a:pt x="5009" y="11185"/>
                    </a:cubicBezTo>
                    <a:lnTo>
                      <a:pt x="5009" y="11909"/>
                    </a:lnTo>
                    <a:cubicBezTo>
                      <a:pt x="5009" y="12382"/>
                      <a:pt x="5356" y="12760"/>
                      <a:pt x="5829" y="12760"/>
                    </a:cubicBezTo>
                    <a:lnTo>
                      <a:pt x="6931" y="12760"/>
                    </a:lnTo>
                    <a:cubicBezTo>
                      <a:pt x="7404" y="12760"/>
                      <a:pt x="7750" y="12382"/>
                      <a:pt x="7750" y="11909"/>
                    </a:cubicBezTo>
                    <a:lnTo>
                      <a:pt x="7750" y="11185"/>
                    </a:lnTo>
                    <a:cubicBezTo>
                      <a:pt x="8097" y="11059"/>
                      <a:pt x="8475" y="10933"/>
                      <a:pt x="8790" y="10744"/>
                    </a:cubicBezTo>
                    <a:lnTo>
                      <a:pt x="9294" y="11248"/>
                    </a:lnTo>
                    <a:cubicBezTo>
                      <a:pt x="9452" y="11405"/>
                      <a:pt x="9656" y="11484"/>
                      <a:pt x="9865" y="11484"/>
                    </a:cubicBezTo>
                    <a:cubicBezTo>
                      <a:pt x="10074" y="11484"/>
                      <a:pt x="10287" y="11405"/>
                      <a:pt x="10460" y="11248"/>
                    </a:cubicBezTo>
                    <a:lnTo>
                      <a:pt x="11247" y="10460"/>
                    </a:lnTo>
                    <a:cubicBezTo>
                      <a:pt x="11563" y="10145"/>
                      <a:pt x="11563" y="9641"/>
                      <a:pt x="11247" y="9295"/>
                    </a:cubicBezTo>
                    <a:lnTo>
                      <a:pt x="10743" y="8759"/>
                    </a:lnTo>
                    <a:cubicBezTo>
                      <a:pt x="10932" y="8444"/>
                      <a:pt x="11058" y="8097"/>
                      <a:pt x="11184" y="7751"/>
                    </a:cubicBezTo>
                    <a:lnTo>
                      <a:pt x="11941" y="7751"/>
                    </a:lnTo>
                    <a:cubicBezTo>
                      <a:pt x="12413" y="7751"/>
                      <a:pt x="12760" y="7404"/>
                      <a:pt x="12760" y="6932"/>
                    </a:cubicBezTo>
                    <a:lnTo>
                      <a:pt x="12760" y="5829"/>
                    </a:lnTo>
                    <a:cubicBezTo>
                      <a:pt x="12760" y="5356"/>
                      <a:pt x="12350" y="5010"/>
                      <a:pt x="11941" y="5010"/>
                    </a:cubicBezTo>
                    <a:lnTo>
                      <a:pt x="11184" y="5010"/>
                    </a:lnTo>
                    <a:cubicBezTo>
                      <a:pt x="11058" y="4632"/>
                      <a:pt x="10932" y="4285"/>
                      <a:pt x="10743" y="3970"/>
                    </a:cubicBezTo>
                    <a:lnTo>
                      <a:pt x="11247" y="3466"/>
                    </a:lnTo>
                    <a:cubicBezTo>
                      <a:pt x="11563" y="3151"/>
                      <a:pt x="11563" y="2647"/>
                      <a:pt x="11247" y="2269"/>
                    </a:cubicBezTo>
                    <a:lnTo>
                      <a:pt x="10460" y="1481"/>
                    </a:lnTo>
                    <a:cubicBezTo>
                      <a:pt x="10302" y="1324"/>
                      <a:pt x="10098" y="1245"/>
                      <a:pt x="9889" y="1245"/>
                    </a:cubicBezTo>
                    <a:cubicBezTo>
                      <a:pt x="9680" y="1245"/>
                      <a:pt x="9467" y="1324"/>
                      <a:pt x="9294" y="1481"/>
                    </a:cubicBezTo>
                    <a:lnTo>
                      <a:pt x="8790" y="2017"/>
                    </a:lnTo>
                    <a:cubicBezTo>
                      <a:pt x="8475" y="1796"/>
                      <a:pt x="8097" y="1702"/>
                      <a:pt x="7750" y="1576"/>
                    </a:cubicBezTo>
                    <a:lnTo>
                      <a:pt x="7750" y="820"/>
                    </a:lnTo>
                    <a:cubicBezTo>
                      <a:pt x="7750" y="347"/>
                      <a:pt x="7404" y="1"/>
                      <a:pt x="6931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00"/>
                  </a:solidFill>
                </a:endParaRPr>
              </a:p>
            </p:txBody>
          </p:sp>
          <p:sp>
            <p:nvSpPr>
              <p:cNvPr id="25" name="Google Shape;9964;p86">
                <a:extLst>
                  <a:ext uri="{FF2B5EF4-FFF2-40B4-BE49-F238E27FC236}">
                    <a16:creationId xmlns:a16="http://schemas.microsoft.com/office/drawing/2014/main" id="{8A84B263-CA07-F4E4-A693-D2C9C9D88329}"/>
                  </a:ext>
                </a:extLst>
              </p:cNvPr>
              <p:cNvSpPr/>
              <p:nvPr/>
            </p:nvSpPr>
            <p:spPr>
              <a:xfrm>
                <a:off x="-63160900" y="2021425"/>
                <a:ext cx="137850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5514" h="5514" extrusionOk="0">
                    <a:moveTo>
                      <a:pt x="2773" y="820"/>
                    </a:moveTo>
                    <a:cubicBezTo>
                      <a:pt x="3813" y="820"/>
                      <a:pt x="4695" y="1702"/>
                      <a:pt x="4695" y="2742"/>
                    </a:cubicBezTo>
                    <a:cubicBezTo>
                      <a:pt x="4695" y="3813"/>
                      <a:pt x="3813" y="4695"/>
                      <a:pt x="2773" y="4695"/>
                    </a:cubicBezTo>
                    <a:cubicBezTo>
                      <a:pt x="1702" y="4695"/>
                      <a:pt x="820" y="3813"/>
                      <a:pt x="820" y="2742"/>
                    </a:cubicBezTo>
                    <a:cubicBezTo>
                      <a:pt x="820" y="1702"/>
                      <a:pt x="1702" y="820"/>
                      <a:pt x="2773" y="820"/>
                    </a:cubicBezTo>
                    <a:close/>
                    <a:moveTo>
                      <a:pt x="2773" y="1"/>
                    </a:moveTo>
                    <a:cubicBezTo>
                      <a:pt x="1229" y="1"/>
                      <a:pt x="1" y="1198"/>
                      <a:pt x="1" y="2742"/>
                    </a:cubicBezTo>
                    <a:cubicBezTo>
                      <a:pt x="1" y="4285"/>
                      <a:pt x="1229" y="5514"/>
                      <a:pt x="2773" y="5514"/>
                    </a:cubicBezTo>
                    <a:cubicBezTo>
                      <a:pt x="4285" y="5514"/>
                      <a:pt x="5514" y="4285"/>
                      <a:pt x="5514" y="2742"/>
                    </a:cubicBezTo>
                    <a:cubicBezTo>
                      <a:pt x="5514" y="1229"/>
                      <a:pt x="4254" y="1"/>
                      <a:pt x="2773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26" name="Google Shape;9962;p86">
              <a:extLst>
                <a:ext uri="{FF2B5EF4-FFF2-40B4-BE49-F238E27FC236}">
                  <a16:creationId xmlns:a16="http://schemas.microsoft.com/office/drawing/2014/main" id="{8D2A45C8-8D4A-D8E3-05A4-C52923C25EB5}"/>
                </a:ext>
              </a:extLst>
            </p:cNvPr>
            <p:cNvGrpSpPr/>
            <p:nvPr/>
          </p:nvGrpSpPr>
          <p:grpSpPr>
            <a:xfrm>
              <a:off x="485322" y="428847"/>
              <a:ext cx="195270" cy="186666"/>
              <a:chOff x="-63252250" y="1930850"/>
              <a:chExt cx="319000" cy="319025"/>
            </a:xfrm>
            <a:solidFill>
              <a:srgbClr val="FFFF00"/>
            </a:solidFill>
          </p:grpSpPr>
          <p:sp>
            <p:nvSpPr>
              <p:cNvPr id="27" name="Google Shape;9963;p86">
                <a:extLst>
                  <a:ext uri="{FF2B5EF4-FFF2-40B4-BE49-F238E27FC236}">
                    <a16:creationId xmlns:a16="http://schemas.microsoft.com/office/drawing/2014/main" id="{E54CB057-4F4B-A002-FCC6-14446D0DF7F5}"/>
                  </a:ext>
                </a:extLst>
              </p:cNvPr>
              <p:cNvSpPr/>
              <p:nvPr/>
            </p:nvSpPr>
            <p:spPr>
              <a:xfrm>
                <a:off x="-63252250" y="1930850"/>
                <a:ext cx="319000" cy="319025"/>
              </a:xfrm>
              <a:custGeom>
                <a:avLst/>
                <a:gdLst/>
                <a:ahLst/>
                <a:cxnLst/>
                <a:rect l="l" t="t" r="r" b="b"/>
                <a:pathLst>
                  <a:path w="12760" h="12761" extrusionOk="0">
                    <a:moveTo>
                      <a:pt x="7026" y="914"/>
                    </a:moveTo>
                    <a:lnTo>
                      <a:pt x="7026" y="1954"/>
                    </a:lnTo>
                    <a:cubicBezTo>
                      <a:pt x="7026" y="2174"/>
                      <a:pt x="7120" y="2332"/>
                      <a:pt x="7341" y="2363"/>
                    </a:cubicBezTo>
                    <a:cubicBezTo>
                      <a:pt x="7813" y="2489"/>
                      <a:pt x="8286" y="2647"/>
                      <a:pt x="8664" y="2899"/>
                    </a:cubicBezTo>
                    <a:cubicBezTo>
                      <a:pt x="8733" y="2954"/>
                      <a:pt x="8820" y="2979"/>
                      <a:pt x="8905" y="2979"/>
                    </a:cubicBezTo>
                    <a:cubicBezTo>
                      <a:pt x="9012" y="2979"/>
                      <a:pt x="9115" y="2938"/>
                      <a:pt x="9168" y="2868"/>
                    </a:cubicBezTo>
                    <a:lnTo>
                      <a:pt x="9924" y="2111"/>
                    </a:lnTo>
                    <a:lnTo>
                      <a:pt x="10712" y="2899"/>
                    </a:lnTo>
                    <a:lnTo>
                      <a:pt x="9956" y="3655"/>
                    </a:lnTo>
                    <a:cubicBezTo>
                      <a:pt x="9861" y="3781"/>
                      <a:pt x="9798" y="4002"/>
                      <a:pt x="9924" y="4159"/>
                    </a:cubicBezTo>
                    <a:cubicBezTo>
                      <a:pt x="10208" y="4600"/>
                      <a:pt x="10397" y="5041"/>
                      <a:pt x="10460" y="5514"/>
                    </a:cubicBezTo>
                    <a:cubicBezTo>
                      <a:pt x="10523" y="5703"/>
                      <a:pt x="10680" y="5829"/>
                      <a:pt x="10869" y="5829"/>
                    </a:cubicBezTo>
                    <a:lnTo>
                      <a:pt x="11941" y="5829"/>
                    </a:lnTo>
                    <a:lnTo>
                      <a:pt x="11941" y="6932"/>
                    </a:lnTo>
                    <a:lnTo>
                      <a:pt x="10869" y="6932"/>
                    </a:lnTo>
                    <a:cubicBezTo>
                      <a:pt x="10680" y="6932"/>
                      <a:pt x="10523" y="7058"/>
                      <a:pt x="10460" y="7247"/>
                    </a:cubicBezTo>
                    <a:cubicBezTo>
                      <a:pt x="10365" y="7719"/>
                      <a:pt x="10208" y="8192"/>
                      <a:pt x="9924" y="8570"/>
                    </a:cubicBezTo>
                    <a:cubicBezTo>
                      <a:pt x="9798" y="8727"/>
                      <a:pt x="9861" y="8979"/>
                      <a:pt x="9956" y="9105"/>
                    </a:cubicBezTo>
                    <a:lnTo>
                      <a:pt x="10712" y="9830"/>
                    </a:lnTo>
                    <a:lnTo>
                      <a:pt x="9924" y="10618"/>
                    </a:lnTo>
                    <a:lnTo>
                      <a:pt x="9168" y="9893"/>
                    </a:lnTo>
                    <a:cubicBezTo>
                      <a:pt x="9111" y="9817"/>
                      <a:pt x="8996" y="9775"/>
                      <a:pt x="8879" y="9775"/>
                    </a:cubicBezTo>
                    <a:cubicBezTo>
                      <a:pt x="8803" y="9775"/>
                      <a:pt x="8726" y="9793"/>
                      <a:pt x="8664" y="9830"/>
                    </a:cubicBezTo>
                    <a:cubicBezTo>
                      <a:pt x="8223" y="10114"/>
                      <a:pt x="7813" y="10303"/>
                      <a:pt x="7341" y="10397"/>
                    </a:cubicBezTo>
                    <a:cubicBezTo>
                      <a:pt x="7120" y="10429"/>
                      <a:pt x="7026" y="10586"/>
                      <a:pt x="7026" y="10775"/>
                    </a:cubicBezTo>
                    <a:lnTo>
                      <a:pt x="7026" y="11846"/>
                    </a:lnTo>
                    <a:lnTo>
                      <a:pt x="5923" y="11846"/>
                    </a:lnTo>
                    <a:lnTo>
                      <a:pt x="5923" y="10775"/>
                    </a:lnTo>
                    <a:cubicBezTo>
                      <a:pt x="5923" y="10586"/>
                      <a:pt x="5797" y="10429"/>
                      <a:pt x="5577" y="10397"/>
                    </a:cubicBezTo>
                    <a:cubicBezTo>
                      <a:pt x="5135" y="10271"/>
                      <a:pt x="4663" y="10114"/>
                      <a:pt x="4253" y="9830"/>
                    </a:cubicBezTo>
                    <a:cubicBezTo>
                      <a:pt x="4191" y="9793"/>
                      <a:pt x="4119" y="9775"/>
                      <a:pt x="4047" y="9775"/>
                    </a:cubicBezTo>
                    <a:cubicBezTo>
                      <a:pt x="3937" y="9775"/>
                      <a:pt x="3826" y="9817"/>
                      <a:pt x="3749" y="9893"/>
                    </a:cubicBezTo>
                    <a:lnTo>
                      <a:pt x="2993" y="10618"/>
                    </a:lnTo>
                    <a:lnTo>
                      <a:pt x="2206" y="9830"/>
                    </a:lnTo>
                    <a:lnTo>
                      <a:pt x="2962" y="9105"/>
                    </a:lnTo>
                    <a:cubicBezTo>
                      <a:pt x="3088" y="8979"/>
                      <a:pt x="3119" y="8727"/>
                      <a:pt x="2993" y="8570"/>
                    </a:cubicBezTo>
                    <a:cubicBezTo>
                      <a:pt x="2710" y="8160"/>
                      <a:pt x="2521" y="7719"/>
                      <a:pt x="2458" y="7247"/>
                    </a:cubicBezTo>
                    <a:cubicBezTo>
                      <a:pt x="2395" y="7058"/>
                      <a:pt x="2237" y="6932"/>
                      <a:pt x="2048" y="6932"/>
                    </a:cubicBezTo>
                    <a:lnTo>
                      <a:pt x="977" y="6932"/>
                    </a:lnTo>
                    <a:lnTo>
                      <a:pt x="977" y="5829"/>
                    </a:lnTo>
                    <a:lnTo>
                      <a:pt x="2048" y="5829"/>
                    </a:lnTo>
                    <a:cubicBezTo>
                      <a:pt x="2237" y="5829"/>
                      <a:pt x="2395" y="5703"/>
                      <a:pt x="2458" y="5514"/>
                    </a:cubicBezTo>
                    <a:cubicBezTo>
                      <a:pt x="2552" y="5041"/>
                      <a:pt x="2710" y="4569"/>
                      <a:pt x="2993" y="4159"/>
                    </a:cubicBezTo>
                    <a:cubicBezTo>
                      <a:pt x="3119" y="4002"/>
                      <a:pt x="3088" y="3781"/>
                      <a:pt x="2962" y="3655"/>
                    </a:cubicBezTo>
                    <a:lnTo>
                      <a:pt x="2206" y="2899"/>
                    </a:lnTo>
                    <a:lnTo>
                      <a:pt x="2993" y="2111"/>
                    </a:lnTo>
                    <a:lnTo>
                      <a:pt x="3749" y="2868"/>
                    </a:lnTo>
                    <a:cubicBezTo>
                      <a:pt x="3820" y="2938"/>
                      <a:pt x="3921" y="2979"/>
                      <a:pt x="4023" y="2979"/>
                    </a:cubicBezTo>
                    <a:cubicBezTo>
                      <a:pt x="4103" y="2979"/>
                      <a:pt x="4184" y="2954"/>
                      <a:pt x="4253" y="2899"/>
                    </a:cubicBezTo>
                    <a:cubicBezTo>
                      <a:pt x="4694" y="2647"/>
                      <a:pt x="5135" y="2426"/>
                      <a:pt x="5577" y="2363"/>
                    </a:cubicBezTo>
                    <a:cubicBezTo>
                      <a:pt x="5797" y="2332"/>
                      <a:pt x="5923" y="2174"/>
                      <a:pt x="5923" y="1954"/>
                    </a:cubicBezTo>
                    <a:lnTo>
                      <a:pt x="5923" y="914"/>
                    </a:lnTo>
                    <a:close/>
                    <a:moveTo>
                      <a:pt x="5829" y="1"/>
                    </a:moveTo>
                    <a:cubicBezTo>
                      <a:pt x="5356" y="1"/>
                      <a:pt x="5009" y="347"/>
                      <a:pt x="5009" y="820"/>
                    </a:cubicBezTo>
                    <a:lnTo>
                      <a:pt x="5009" y="1576"/>
                    </a:lnTo>
                    <a:cubicBezTo>
                      <a:pt x="4631" y="1702"/>
                      <a:pt x="4285" y="1796"/>
                      <a:pt x="3970" y="2017"/>
                    </a:cubicBezTo>
                    <a:lnTo>
                      <a:pt x="3466" y="1481"/>
                    </a:lnTo>
                    <a:cubicBezTo>
                      <a:pt x="3308" y="1324"/>
                      <a:pt x="3103" y="1245"/>
                      <a:pt x="2891" y="1245"/>
                    </a:cubicBezTo>
                    <a:cubicBezTo>
                      <a:pt x="2678" y="1245"/>
                      <a:pt x="2458" y="1324"/>
                      <a:pt x="2269" y="1481"/>
                    </a:cubicBezTo>
                    <a:lnTo>
                      <a:pt x="1481" y="2269"/>
                    </a:lnTo>
                    <a:cubicBezTo>
                      <a:pt x="1166" y="2584"/>
                      <a:pt x="1166" y="3120"/>
                      <a:pt x="1481" y="3466"/>
                    </a:cubicBezTo>
                    <a:lnTo>
                      <a:pt x="2017" y="3970"/>
                    </a:lnTo>
                    <a:cubicBezTo>
                      <a:pt x="1796" y="4285"/>
                      <a:pt x="1701" y="4632"/>
                      <a:pt x="1575" y="5010"/>
                    </a:cubicBezTo>
                    <a:lnTo>
                      <a:pt x="819" y="5010"/>
                    </a:lnTo>
                    <a:cubicBezTo>
                      <a:pt x="347" y="5010"/>
                      <a:pt x="0" y="5356"/>
                      <a:pt x="0" y="5829"/>
                    </a:cubicBezTo>
                    <a:lnTo>
                      <a:pt x="0" y="6932"/>
                    </a:lnTo>
                    <a:cubicBezTo>
                      <a:pt x="0" y="7404"/>
                      <a:pt x="347" y="7751"/>
                      <a:pt x="819" y="7751"/>
                    </a:cubicBezTo>
                    <a:lnTo>
                      <a:pt x="1575" y="7751"/>
                    </a:lnTo>
                    <a:cubicBezTo>
                      <a:pt x="1701" y="8097"/>
                      <a:pt x="1796" y="8475"/>
                      <a:pt x="2017" y="8759"/>
                    </a:cubicBezTo>
                    <a:lnTo>
                      <a:pt x="1481" y="9295"/>
                    </a:lnTo>
                    <a:cubicBezTo>
                      <a:pt x="1166" y="9610"/>
                      <a:pt x="1166" y="10114"/>
                      <a:pt x="1481" y="10460"/>
                    </a:cubicBezTo>
                    <a:lnTo>
                      <a:pt x="2269" y="11248"/>
                    </a:lnTo>
                    <a:cubicBezTo>
                      <a:pt x="2426" y="11405"/>
                      <a:pt x="2639" y="11484"/>
                      <a:pt x="2855" y="11484"/>
                    </a:cubicBezTo>
                    <a:cubicBezTo>
                      <a:pt x="3072" y="11484"/>
                      <a:pt x="3292" y="11405"/>
                      <a:pt x="3466" y="11248"/>
                    </a:cubicBezTo>
                    <a:lnTo>
                      <a:pt x="3970" y="10744"/>
                    </a:lnTo>
                    <a:cubicBezTo>
                      <a:pt x="4285" y="10933"/>
                      <a:pt x="4631" y="11059"/>
                      <a:pt x="5009" y="11185"/>
                    </a:cubicBezTo>
                    <a:lnTo>
                      <a:pt x="5009" y="11909"/>
                    </a:lnTo>
                    <a:cubicBezTo>
                      <a:pt x="5009" y="12382"/>
                      <a:pt x="5356" y="12760"/>
                      <a:pt x="5829" y="12760"/>
                    </a:cubicBezTo>
                    <a:lnTo>
                      <a:pt x="6931" y="12760"/>
                    </a:lnTo>
                    <a:cubicBezTo>
                      <a:pt x="7404" y="12760"/>
                      <a:pt x="7750" y="12382"/>
                      <a:pt x="7750" y="11909"/>
                    </a:cubicBezTo>
                    <a:lnTo>
                      <a:pt x="7750" y="11185"/>
                    </a:lnTo>
                    <a:cubicBezTo>
                      <a:pt x="8097" y="11059"/>
                      <a:pt x="8475" y="10933"/>
                      <a:pt x="8790" y="10744"/>
                    </a:cubicBezTo>
                    <a:lnTo>
                      <a:pt x="9294" y="11248"/>
                    </a:lnTo>
                    <a:cubicBezTo>
                      <a:pt x="9452" y="11405"/>
                      <a:pt x="9656" y="11484"/>
                      <a:pt x="9865" y="11484"/>
                    </a:cubicBezTo>
                    <a:cubicBezTo>
                      <a:pt x="10074" y="11484"/>
                      <a:pt x="10287" y="11405"/>
                      <a:pt x="10460" y="11248"/>
                    </a:cubicBezTo>
                    <a:lnTo>
                      <a:pt x="11247" y="10460"/>
                    </a:lnTo>
                    <a:cubicBezTo>
                      <a:pt x="11563" y="10145"/>
                      <a:pt x="11563" y="9641"/>
                      <a:pt x="11247" y="9295"/>
                    </a:cubicBezTo>
                    <a:lnTo>
                      <a:pt x="10743" y="8759"/>
                    </a:lnTo>
                    <a:cubicBezTo>
                      <a:pt x="10932" y="8444"/>
                      <a:pt x="11058" y="8097"/>
                      <a:pt x="11184" y="7751"/>
                    </a:cubicBezTo>
                    <a:lnTo>
                      <a:pt x="11941" y="7751"/>
                    </a:lnTo>
                    <a:cubicBezTo>
                      <a:pt x="12413" y="7751"/>
                      <a:pt x="12760" y="7404"/>
                      <a:pt x="12760" y="6932"/>
                    </a:cubicBezTo>
                    <a:lnTo>
                      <a:pt x="12760" y="5829"/>
                    </a:lnTo>
                    <a:cubicBezTo>
                      <a:pt x="12760" y="5356"/>
                      <a:pt x="12350" y="5010"/>
                      <a:pt x="11941" y="5010"/>
                    </a:cubicBezTo>
                    <a:lnTo>
                      <a:pt x="11184" y="5010"/>
                    </a:lnTo>
                    <a:cubicBezTo>
                      <a:pt x="11058" y="4632"/>
                      <a:pt x="10932" y="4285"/>
                      <a:pt x="10743" y="3970"/>
                    </a:cubicBezTo>
                    <a:lnTo>
                      <a:pt x="11247" y="3466"/>
                    </a:lnTo>
                    <a:cubicBezTo>
                      <a:pt x="11563" y="3151"/>
                      <a:pt x="11563" y="2647"/>
                      <a:pt x="11247" y="2269"/>
                    </a:cubicBezTo>
                    <a:lnTo>
                      <a:pt x="10460" y="1481"/>
                    </a:lnTo>
                    <a:cubicBezTo>
                      <a:pt x="10302" y="1324"/>
                      <a:pt x="10098" y="1245"/>
                      <a:pt x="9889" y="1245"/>
                    </a:cubicBezTo>
                    <a:cubicBezTo>
                      <a:pt x="9680" y="1245"/>
                      <a:pt x="9467" y="1324"/>
                      <a:pt x="9294" y="1481"/>
                    </a:cubicBezTo>
                    <a:lnTo>
                      <a:pt x="8790" y="2017"/>
                    </a:lnTo>
                    <a:cubicBezTo>
                      <a:pt x="8475" y="1796"/>
                      <a:pt x="8097" y="1702"/>
                      <a:pt x="7750" y="1576"/>
                    </a:cubicBezTo>
                    <a:lnTo>
                      <a:pt x="7750" y="820"/>
                    </a:lnTo>
                    <a:cubicBezTo>
                      <a:pt x="7750" y="347"/>
                      <a:pt x="7404" y="1"/>
                      <a:pt x="6931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00"/>
                  </a:solidFill>
                </a:endParaRPr>
              </a:p>
            </p:txBody>
          </p:sp>
          <p:sp>
            <p:nvSpPr>
              <p:cNvPr id="28" name="Google Shape;9964;p86">
                <a:extLst>
                  <a:ext uri="{FF2B5EF4-FFF2-40B4-BE49-F238E27FC236}">
                    <a16:creationId xmlns:a16="http://schemas.microsoft.com/office/drawing/2014/main" id="{96E30B19-9B0F-C634-62C8-B025413136DC}"/>
                  </a:ext>
                </a:extLst>
              </p:cNvPr>
              <p:cNvSpPr/>
              <p:nvPr/>
            </p:nvSpPr>
            <p:spPr>
              <a:xfrm>
                <a:off x="-63160900" y="2021425"/>
                <a:ext cx="137850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5514" h="5514" extrusionOk="0">
                    <a:moveTo>
                      <a:pt x="2773" y="820"/>
                    </a:moveTo>
                    <a:cubicBezTo>
                      <a:pt x="3813" y="820"/>
                      <a:pt x="4695" y="1702"/>
                      <a:pt x="4695" y="2742"/>
                    </a:cubicBezTo>
                    <a:cubicBezTo>
                      <a:pt x="4695" y="3813"/>
                      <a:pt x="3813" y="4695"/>
                      <a:pt x="2773" y="4695"/>
                    </a:cubicBezTo>
                    <a:cubicBezTo>
                      <a:pt x="1702" y="4695"/>
                      <a:pt x="820" y="3813"/>
                      <a:pt x="820" y="2742"/>
                    </a:cubicBezTo>
                    <a:cubicBezTo>
                      <a:pt x="820" y="1702"/>
                      <a:pt x="1702" y="820"/>
                      <a:pt x="2773" y="820"/>
                    </a:cubicBezTo>
                    <a:close/>
                    <a:moveTo>
                      <a:pt x="2773" y="1"/>
                    </a:moveTo>
                    <a:cubicBezTo>
                      <a:pt x="1229" y="1"/>
                      <a:pt x="1" y="1198"/>
                      <a:pt x="1" y="2742"/>
                    </a:cubicBezTo>
                    <a:cubicBezTo>
                      <a:pt x="1" y="4285"/>
                      <a:pt x="1229" y="5514"/>
                      <a:pt x="2773" y="5514"/>
                    </a:cubicBezTo>
                    <a:cubicBezTo>
                      <a:pt x="4285" y="5514"/>
                      <a:pt x="5514" y="4285"/>
                      <a:pt x="5514" y="2742"/>
                    </a:cubicBezTo>
                    <a:cubicBezTo>
                      <a:pt x="5514" y="1229"/>
                      <a:pt x="4254" y="1"/>
                      <a:pt x="2773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00"/>
                  </a:solidFill>
                </a:endParaRPr>
              </a:p>
            </p:txBody>
          </p:sp>
        </p:grpSp>
      </p:grpSp>
      <p:sp>
        <p:nvSpPr>
          <p:cNvPr id="33" name="Thought Bubble: Cloud 32">
            <a:extLst>
              <a:ext uri="{FF2B5EF4-FFF2-40B4-BE49-F238E27FC236}">
                <a16:creationId xmlns:a16="http://schemas.microsoft.com/office/drawing/2014/main" id="{AEE540A1-2576-0CCC-CEB8-DEDD335448DD}"/>
              </a:ext>
            </a:extLst>
          </p:cNvPr>
          <p:cNvSpPr/>
          <p:nvPr/>
        </p:nvSpPr>
        <p:spPr>
          <a:xfrm>
            <a:off x="5878286" y="2397332"/>
            <a:ext cx="2960914" cy="1127422"/>
          </a:xfrm>
          <a:prstGeom prst="cloudCallout">
            <a:avLst>
              <a:gd name="adj1" fmla="val -75735"/>
              <a:gd name="adj2" fmla="val 37396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biết các KT được </a:t>
            </a:r>
            <a:r>
              <a:rPr lang="en-US" sz="16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16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ụng khi PT ĐT thành NT</a:t>
            </a:r>
          </a:p>
        </p:txBody>
      </p:sp>
    </p:spTree>
    <p:extLst>
      <p:ext uri="{BB962C8B-B14F-4D97-AF65-F5344CB8AC3E}">
        <p14:creationId xmlns:p14="http://schemas.microsoft.com/office/powerpoint/2010/main" val="2609357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  <p:bldP spid="11" grpId="0"/>
      <p:bldP spid="12" grpId="0"/>
      <p:bldP spid="13" grpId="0"/>
      <p:bldP spid="18" grpId="0"/>
      <p:bldP spid="19" grpId="0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>
            <a:extLst>
              <a:ext uri="{FF2B5EF4-FFF2-40B4-BE49-F238E27FC236}">
                <a16:creationId xmlns:a16="http://schemas.microsoft.com/office/drawing/2014/main" id="{439D9D17-695A-4BC2-0E74-1443E3A0E6B1}"/>
              </a:ext>
            </a:extLst>
          </p:cNvPr>
          <p:cNvGrpSpPr/>
          <p:nvPr/>
        </p:nvGrpSpPr>
        <p:grpSpPr>
          <a:xfrm>
            <a:off x="589340" y="1913472"/>
            <a:ext cx="7598735" cy="461665"/>
            <a:chOff x="541240" y="2239435"/>
            <a:chExt cx="7598735" cy="461665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AEAF284-0073-670D-50EC-F9CE110EE65D}"/>
                </a:ext>
              </a:extLst>
            </p:cNvPr>
            <p:cNvSpPr txBox="1"/>
            <p:nvPr/>
          </p:nvSpPr>
          <p:spPr>
            <a:xfrm>
              <a:off x="3398499" y="2239435"/>
              <a:ext cx="26356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400" b="1" i="1" baseline="30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4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2xy + y</a:t>
              </a:r>
              <a:r>
                <a:rPr lang="en-US" sz="2400" b="1" i="1" baseline="30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400" b="1" i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x - y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03E018B-8DE1-54EB-C726-8CF38538DCDE}"/>
                </a:ext>
              </a:extLst>
            </p:cNvPr>
            <p:cNvSpPr txBox="1"/>
            <p:nvPr/>
          </p:nvSpPr>
          <p:spPr>
            <a:xfrm>
              <a:off x="541240" y="2291158"/>
              <a:ext cx="759873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 </a:t>
              </a:r>
              <a:r>
                <a:rPr lang="en-US" sz="20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. Phân tích đa thức                                            thành nhân tử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70E9A827-2CB3-4D4F-06F7-7F11F42496FF}"/>
              </a:ext>
            </a:extLst>
          </p:cNvPr>
          <p:cNvSpPr txBox="1"/>
          <p:nvPr/>
        </p:nvSpPr>
        <p:spPr>
          <a:xfrm>
            <a:off x="4691344" y="3115173"/>
            <a:ext cx="41751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</a:t>
            </a:r>
            <a:r>
              <a:rPr lang="en-US" sz="1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1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ợp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8A0CD5F-FA67-AE3B-4113-9B84DD2BE234}"/>
              </a:ext>
            </a:extLst>
          </p:cNvPr>
          <p:cNvSpPr txBox="1"/>
          <p:nvPr/>
        </p:nvSpPr>
        <p:spPr>
          <a:xfrm>
            <a:off x="276236" y="2614482"/>
            <a:ext cx="23154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D4A6096-E657-EFF1-5CAC-680FDB0422FF}"/>
              </a:ext>
            </a:extLst>
          </p:cNvPr>
          <p:cNvCxnSpPr>
            <a:cxnSpLocks/>
            <a:endCxn id="18" idx="1"/>
          </p:cNvCxnSpPr>
          <p:nvPr/>
        </p:nvCxnSpPr>
        <p:spPr>
          <a:xfrm>
            <a:off x="3954116" y="3729239"/>
            <a:ext cx="737228" cy="15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AF7E08E-DE11-E832-3565-2DE0C3FC78A8}"/>
              </a:ext>
            </a:extLst>
          </p:cNvPr>
          <p:cNvCxnSpPr>
            <a:cxnSpLocks/>
          </p:cNvCxnSpPr>
          <p:nvPr/>
        </p:nvCxnSpPr>
        <p:spPr>
          <a:xfrm>
            <a:off x="3954116" y="3284329"/>
            <a:ext cx="7372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37D76D2-EC81-A008-9A92-084E35AFF69B}"/>
              </a:ext>
            </a:extLst>
          </p:cNvPr>
          <p:cNvSpPr txBox="1"/>
          <p:nvPr/>
        </p:nvSpPr>
        <p:spPr>
          <a:xfrm>
            <a:off x="1554423" y="2702774"/>
            <a:ext cx="22669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y + y</a:t>
            </a:r>
            <a:r>
              <a:rPr lang="en-US" sz="20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 - 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7D031B-3F61-5BA5-611C-D2F0392CABDE}"/>
              </a:ext>
            </a:extLst>
          </p:cNvPr>
          <p:cNvSpPr txBox="1"/>
          <p:nvPr/>
        </p:nvSpPr>
        <p:spPr>
          <a:xfrm>
            <a:off x="1001387" y="3084274"/>
            <a:ext cx="2820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</a:t>
            </a:r>
            <a:r>
              <a:rPr lang="en-US" sz="20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y + y</a:t>
            </a:r>
            <a:r>
              <a:rPr lang="en-US" sz="20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(x – y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9088143-696E-7DE1-5182-89973778A876}"/>
              </a:ext>
            </a:extLst>
          </p:cNvPr>
          <p:cNvSpPr txBox="1"/>
          <p:nvPr/>
        </p:nvSpPr>
        <p:spPr>
          <a:xfrm>
            <a:off x="1001387" y="3529184"/>
            <a:ext cx="2287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</a:t>
            </a:r>
            <a:r>
              <a:rPr lang="en-US" sz="20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y)</a:t>
            </a:r>
            <a:r>
              <a:rPr lang="en-US" sz="20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(x – y).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E96D886-611C-C810-4D28-4B24BB3EFDF2}"/>
              </a:ext>
            </a:extLst>
          </p:cNvPr>
          <p:cNvSpPr txBox="1"/>
          <p:nvPr/>
        </p:nvSpPr>
        <p:spPr>
          <a:xfrm>
            <a:off x="1001387" y="4314704"/>
            <a:ext cx="21820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</a:t>
            </a:r>
            <a:r>
              <a:rPr lang="en-US" sz="20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y)</a:t>
            </a:r>
            <a:r>
              <a:rPr lang="en-US" sz="20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– y + 1)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75F9D060-9D56-03D3-11A0-060A1294A13C}"/>
              </a:ext>
            </a:extLst>
          </p:cNvPr>
          <p:cNvGrpSpPr/>
          <p:nvPr/>
        </p:nvGrpSpPr>
        <p:grpSpPr>
          <a:xfrm>
            <a:off x="4691344" y="3575350"/>
            <a:ext cx="4175108" cy="646331"/>
            <a:chOff x="4691344" y="3575350"/>
            <a:chExt cx="4175108" cy="646331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A3ED3FB-B378-DA2A-32E2-293C89A91D2B}"/>
                </a:ext>
              </a:extLst>
            </p:cNvPr>
            <p:cNvSpPr txBox="1"/>
            <p:nvPr/>
          </p:nvSpPr>
          <p:spPr>
            <a:xfrm>
              <a:off x="4691344" y="3575350"/>
              <a:ext cx="417510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sz="16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ĐT: A</a:t>
              </a:r>
              <a:r>
                <a:rPr lang="en-US" sz="1600" baseline="30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6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2AB + B</a:t>
              </a:r>
              <a:r>
                <a:rPr lang="en-US" sz="1600" baseline="30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6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(A – B)</a:t>
              </a:r>
              <a:r>
                <a:rPr lang="en-US" sz="1600" baseline="30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600" baseline="-25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1270339-42F2-6E00-0180-D8D7A75A5BC5}"/>
                </a:ext>
              </a:extLst>
            </p:cNvPr>
            <p:cNvSpPr txBox="1"/>
            <p:nvPr/>
          </p:nvSpPr>
          <p:spPr>
            <a:xfrm>
              <a:off x="4691344" y="3883127"/>
              <a:ext cx="417510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 </a:t>
              </a:r>
              <a:r>
                <a:rPr lang="en-US" sz="16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16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6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16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ứ nhất thành tích</a:t>
              </a:r>
            </a:p>
          </p:txBody>
        </p:sp>
      </p:grp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A5B2E78-519F-C40F-7EB7-B85E47999FC3}"/>
              </a:ext>
            </a:extLst>
          </p:cNvPr>
          <p:cNvCxnSpPr>
            <a:cxnSpLocks/>
          </p:cNvCxnSpPr>
          <p:nvPr/>
        </p:nvCxnSpPr>
        <p:spPr>
          <a:xfrm>
            <a:off x="3950748" y="4465780"/>
            <a:ext cx="7372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66436D3-3B09-0B3B-7CA9-4D9525470C93}"/>
              </a:ext>
            </a:extLst>
          </p:cNvPr>
          <p:cNvSpPr txBox="1"/>
          <p:nvPr/>
        </p:nvSpPr>
        <p:spPr>
          <a:xfrm>
            <a:off x="4691344" y="4314704"/>
            <a:ext cx="26558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1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ân tử </a:t>
            </a:r>
            <a:r>
              <a:rPr lang="en-US" sz="1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1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2 </a:t>
            </a:r>
            <a:r>
              <a:rPr lang="en-US" sz="1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1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1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oài để </a:t>
            </a:r>
            <a:r>
              <a:rPr lang="en-US" sz="16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1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tích</a:t>
            </a:r>
          </a:p>
        </p:txBody>
      </p:sp>
      <p:sp>
        <p:nvSpPr>
          <p:cNvPr id="13" name="Google Shape;705;p37">
            <a:extLst>
              <a:ext uri="{FF2B5EF4-FFF2-40B4-BE49-F238E27FC236}">
                <a16:creationId xmlns:a16="http://schemas.microsoft.com/office/drawing/2014/main" id="{BB881C3E-6270-36A1-DCD3-755E1FE61CE4}"/>
              </a:ext>
            </a:extLst>
          </p:cNvPr>
          <p:cNvSpPr txBox="1">
            <a:spLocks/>
          </p:cNvSpPr>
          <p:nvPr/>
        </p:nvSpPr>
        <p:spPr>
          <a:xfrm>
            <a:off x="969080" y="158675"/>
            <a:ext cx="1349597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Poppins"/>
              <a:buNone/>
              <a:defRPr sz="30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r>
              <a:rPr lang="en-US" sz="1600">
                <a:solidFill>
                  <a:schemeClr val="bg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1600" dirty="0">
              <a:solidFill>
                <a:schemeClr val="bg1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1B603AE-8941-FA2E-5C9B-7E5F45CA88A8}"/>
              </a:ext>
            </a:extLst>
          </p:cNvPr>
          <p:cNvGrpSpPr/>
          <p:nvPr/>
        </p:nvGrpSpPr>
        <p:grpSpPr>
          <a:xfrm>
            <a:off x="857693" y="269358"/>
            <a:ext cx="1665767" cy="645042"/>
            <a:chOff x="857693" y="269358"/>
            <a:chExt cx="1665767" cy="645042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821C0BA-F92F-CEFC-29CD-E10ADD8AA4C7}"/>
                </a:ext>
              </a:extLst>
            </p:cNvPr>
            <p:cNvCxnSpPr/>
            <p:nvPr/>
          </p:nvCxnSpPr>
          <p:spPr>
            <a:xfrm>
              <a:off x="857693" y="687572"/>
              <a:ext cx="1665767" cy="0"/>
            </a:xfrm>
            <a:prstGeom prst="line">
              <a:avLst/>
            </a:prstGeom>
            <a:ln w="82550" cmpd="thickThin">
              <a:solidFill>
                <a:schemeClr val="bg1">
                  <a:lumMod val="20000"/>
                  <a:lumOff val="80000"/>
                  <a:alpha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36052CF4-B7CB-9460-1BC9-65B093364816}"/>
                </a:ext>
              </a:extLst>
            </p:cNvPr>
            <p:cNvCxnSpPr/>
            <p:nvPr/>
          </p:nvCxnSpPr>
          <p:spPr>
            <a:xfrm>
              <a:off x="2303720" y="269358"/>
              <a:ext cx="0" cy="645042"/>
            </a:xfrm>
            <a:prstGeom prst="line">
              <a:avLst/>
            </a:prstGeom>
            <a:ln w="73025" cmpd="thickThin">
              <a:solidFill>
                <a:schemeClr val="bg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E3852AE-4BF7-1575-13C1-9917516A12D8}"/>
              </a:ext>
            </a:extLst>
          </p:cNvPr>
          <p:cNvGrpSpPr/>
          <p:nvPr/>
        </p:nvGrpSpPr>
        <p:grpSpPr>
          <a:xfrm>
            <a:off x="324225" y="84850"/>
            <a:ext cx="570905" cy="530663"/>
            <a:chOff x="324225" y="84850"/>
            <a:chExt cx="570905" cy="530663"/>
          </a:xfrm>
        </p:grpSpPr>
        <p:grpSp>
          <p:nvGrpSpPr>
            <p:cNvPr id="25" name="Google Shape;9962;p86">
              <a:extLst>
                <a:ext uri="{FF2B5EF4-FFF2-40B4-BE49-F238E27FC236}">
                  <a16:creationId xmlns:a16="http://schemas.microsoft.com/office/drawing/2014/main" id="{FC2C79EB-B8AB-72A1-98F5-13F0BA9B020D}"/>
                </a:ext>
              </a:extLst>
            </p:cNvPr>
            <p:cNvGrpSpPr/>
            <p:nvPr/>
          </p:nvGrpSpPr>
          <p:grpSpPr>
            <a:xfrm>
              <a:off x="324225" y="84850"/>
              <a:ext cx="368987" cy="369016"/>
              <a:chOff x="-63252250" y="1930850"/>
              <a:chExt cx="319000" cy="319025"/>
            </a:xfrm>
            <a:solidFill>
              <a:srgbClr val="FFFF00"/>
            </a:solidFill>
          </p:grpSpPr>
          <p:sp>
            <p:nvSpPr>
              <p:cNvPr id="32" name="Google Shape;9963;p86">
                <a:extLst>
                  <a:ext uri="{FF2B5EF4-FFF2-40B4-BE49-F238E27FC236}">
                    <a16:creationId xmlns:a16="http://schemas.microsoft.com/office/drawing/2014/main" id="{7253D84C-B10B-46D4-C066-B4F12A52CBE1}"/>
                  </a:ext>
                </a:extLst>
              </p:cNvPr>
              <p:cNvSpPr/>
              <p:nvPr/>
            </p:nvSpPr>
            <p:spPr>
              <a:xfrm>
                <a:off x="-63252250" y="1930850"/>
                <a:ext cx="319000" cy="319025"/>
              </a:xfrm>
              <a:custGeom>
                <a:avLst/>
                <a:gdLst/>
                <a:ahLst/>
                <a:cxnLst/>
                <a:rect l="l" t="t" r="r" b="b"/>
                <a:pathLst>
                  <a:path w="12760" h="12761" extrusionOk="0">
                    <a:moveTo>
                      <a:pt x="7026" y="914"/>
                    </a:moveTo>
                    <a:lnTo>
                      <a:pt x="7026" y="1954"/>
                    </a:lnTo>
                    <a:cubicBezTo>
                      <a:pt x="7026" y="2174"/>
                      <a:pt x="7120" y="2332"/>
                      <a:pt x="7341" y="2363"/>
                    </a:cubicBezTo>
                    <a:cubicBezTo>
                      <a:pt x="7813" y="2489"/>
                      <a:pt x="8286" y="2647"/>
                      <a:pt x="8664" y="2899"/>
                    </a:cubicBezTo>
                    <a:cubicBezTo>
                      <a:pt x="8733" y="2954"/>
                      <a:pt x="8820" y="2979"/>
                      <a:pt x="8905" y="2979"/>
                    </a:cubicBezTo>
                    <a:cubicBezTo>
                      <a:pt x="9012" y="2979"/>
                      <a:pt x="9115" y="2938"/>
                      <a:pt x="9168" y="2868"/>
                    </a:cubicBezTo>
                    <a:lnTo>
                      <a:pt x="9924" y="2111"/>
                    </a:lnTo>
                    <a:lnTo>
                      <a:pt x="10712" y="2899"/>
                    </a:lnTo>
                    <a:lnTo>
                      <a:pt x="9956" y="3655"/>
                    </a:lnTo>
                    <a:cubicBezTo>
                      <a:pt x="9861" y="3781"/>
                      <a:pt x="9798" y="4002"/>
                      <a:pt x="9924" y="4159"/>
                    </a:cubicBezTo>
                    <a:cubicBezTo>
                      <a:pt x="10208" y="4600"/>
                      <a:pt x="10397" y="5041"/>
                      <a:pt x="10460" y="5514"/>
                    </a:cubicBezTo>
                    <a:cubicBezTo>
                      <a:pt x="10523" y="5703"/>
                      <a:pt x="10680" y="5829"/>
                      <a:pt x="10869" y="5829"/>
                    </a:cubicBezTo>
                    <a:lnTo>
                      <a:pt x="11941" y="5829"/>
                    </a:lnTo>
                    <a:lnTo>
                      <a:pt x="11941" y="6932"/>
                    </a:lnTo>
                    <a:lnTo>
                      <a:pt x="10869" y="6932"/>
                    </a:lnTo>
                    <a:cubicBezTo>
                      <a:pt x="10680" y="6932"/>
                      <a:pt x="10523" y="7058"/>
                      <a:pt x="10460" y="7247"/>
                    </a:cubicBezTo>
                    <a:cubicBezTo>
                      <a:pt x="10365" y="7719"/>
                      <a:pt x="10208" y="8192"/>
                      <a:pt x="9924" y="8570"/>
                    </a:cubicBezTo>
                    <a:cubicBezTo>
                      <a:pt x="9798" y="8727"/>
                      <a:pt x="9861" y="8979"/>
                      <a:pt x="9956" y="9105"/>
                    </a:cubicBezTo>
                    <a:lnTo>
                      <a:pt x="10712" y="9830"/>
                    </a:lnTo>
                    <a:lnTo>
                      <a:pt x="9924" y="10618"/>
                    </a:lnTo>
                    <a:lnTo>
                      <a:pt x="9168" y="9893"/>
                    </a:lnTo>
                    <a:cubicBezTo>
                      <a:pt x="9111" y="9817"/>
                      <a:pt x="8996" y="9775"/>
                      <a:pt x="8879" y="9775"/>
                    </a:cubicBezTo>
                    <a:cubicBezTo>
                      <a:pt x="8803" y="9775"/>
                      <a:pt x="8726" y="9793"/>
                      <a:pt x="8664" y="9830"/>
                    </a:cubicBezTo>
                    <a:cubicBezTo>
                      <a:pt x="8223" y="10114"/>
                      <a:pt x="7813" y="10303"/>
                      <a:pt x="7341" y="10397"/>
                    </a:cubicBezTo>
                    <a:cubicBezTo>
                      <a:pt x="7120" y="10429"/>
                      <a:pt x="7026" y="10586"/>
                      <a:pt x="7026" y="10775"/>
                    </a:cubicBezTo>
                    <a:lnTo>
                      <a:pt x="7026" y="11846"/>
                    </a:lnTo>
                    <a:lnTo>
                      <a:pt x="5923" y="11846"/>
                    </a:lnTo>
                    <a:lnTo>
                      <a:pt x="5923" y="10775"/>
                    </a:lnTo>
                    <a:cubicBezTo>
                      <a:pt x="5923" y="10586"/>
                      <a:pt x="5797" y="10429"/>
                      <a:pt x="5577" y="10397"/>
                    </a:cubicBezTo>
                    <a:cubicBezTo>
                      <a:pt x="5135" y="10271"/>
                      <a:pt x="4663" y="10114"/>
                      <a:pt x="4253" y="9830"/>
                    </a:cubicBezTo>
                    <a:cubicBezTo>
                      <a:pt x="4191" y="9793"/>
                      <a:pt x="4119" y="9775"/>
                      <a:pt x="4047" y="9775"/>
                    </a:cubicBezTo>
                    <a:cubicBezTo>
                      <a:pt x="3937" y="9775"/>
                      <a:pt x="3826" y="9817"/>
                      <a:pt x="3749" y="9893"/>
                    </a:cubicBezTo>
                    <a:lnTo>
                      <a:pt x="2993" y="10618"/>
                    </a:lnTo>
                    <a:lnTo>
                      <a:pt x="2206" y="9830"/>
                    </a:lnTo>
                    <a:lnTo>
                      <a:pt x="2962" y="9105"/>
                    </a:lnTo>
                    <a:cubicBezTo>
                      <a:pt x="3088" y="8979"/>
                      <a:pt x="3119" y="8727"/>
                      <a:pt x="2993" y="8570"/>
                    </a:cubicBezTo>
                    <a:cubicBezTo>
                      <a:pt x="2710" y="8160"/>
                      <a:pt x="2521" y="7719"/>
                      <a:pt x="2458" y="7247"/>
                    </a:cubicBezTo>
                    <a:cubicBezTo>
                      <a:pt x="2395" y="7058"/>
                      <a:pt x="2237" y="6932"/>
                      <a:pt x="2048" y="6932"/>
                    </a:cubicBezTo>
                    <a:lnTo>
                      <a:pt x="977" y="6932"/>
                    </a:lnTo>
                    <a:lnTo>
                      <a:pt x="977" y="5829"/>
                    </a:lnTo>
                    <a:lnTo>
                      <a:pt x="2048" y="5829"/>
                    </a:lnTo>
                    <a:cubicBezTo>
                      <a:pt x="2237" y="5829"/>
                      <a:pt x="2395" y="5703"/>
                      <a:pt x="2458" y="5514"/>
                    </a:cubicBezTo>
                    <a:cubicBezTo>
                      <a:pt x="2552" y="5041"/>
                      <a:pt x="2710" y="4569"/>
                      <a:pt x="2993" y="4159"/>
                    </a:cubicBezTo>
                    <a:cubicBezTo>
                      <a:pt x="3119" y="4002"/>
                      <a:pt x="3088" y="3781"/>
                      <a:pt x="2962" y="3655"/>
                    </a:cubicBezTo>
                    <a:lnTo>
                      <a:pt x="2206" y="2899"/>
                    </a:lnTo>
                    <a:lnTo>
                      <a:pt x="2993" y="2111"/>
                    </a:lnTo>
                    <a:lnTo>
                      <a:pt x="3749" y="2868"/>
                    </a:lnTo>
                    <a:cubicBezTo>
                      <a:pt x="3820" y="2938"/>
                      <a:pt x="3921" y="2979"/>
                      <a:pt x="4023" y="2979"/>
                    </a:cubicBezTo>
                    <a:cubicBezTo>
                      <a:pt x="4103" y="2979"/>
                      <a:pt x="4184" y="2954"/>
                      <a:pt x="4253" y="2899"/>
                    </a:cubicBezTo>
                    <a:cubicBezTo>
                      <a:pt x="4694" y="2647"/>
                      <a:pt x="5135" y="2426"/>
                      <a:pt x="5577" y="2363"/>
                    </a:cubicBezTo>
                    <a:cubicBezTo>
                      <a:pt x="5797" y="2332"/>
                      <a:pt x="5923" y="2174"/>
                      <a:pt x="5923" y="1954"/>
                    </a:cubicBezTo>
                    <a:lnTo>
                      <a:pt x="5923" y="914"/>
                    </a:lnTo>
                    <a:close/>
                    <a:moveTo>
                      <a:pt x="5829" y="1"/>
                    </a:moveTo>
                    <a:cubicBezTo>
                      <a:pt x="5356" y="1"/>
                      <a:pt x="5009" y="347"/>
                      <a:pt x="5009" y="820"/>
                    </a:cubicBezTo>
                    <a:lnTo>
                      <a:pt x="5009" y="1576"/>
                    </a:lnTo>
                    <a:cubicBezTo>
                      <a:pt x="4631" y="1702"/>
                      <a:pt x="4285" y="1796"/>
                      <a:pt x="3970" y="2017"/>
                    </a:cubicBezTo>
                    <a:lnTo>
                      <a:pt x="3466" y="1481"/>
                    </a:lnTo>
                    <a:cubicBezTo>
                      <a:pt x="3308" y="1324"/>
                      <a:pt x="3103" y="1245"/>
                      <a:pt x="2891" y="1245"/>
                    </a:cubicBezTo>
                    <a:cubicBezTo>
                      <a:pt x="2678" y="1245"/>
                      <a:pt x="2458" y="1324"/>
                      <a:pt x="2269" y="1481"/>
                    </a:cubicBezTo>
                    <a:lnTo>
                      <a:pt x="1481" y="2269"/>
                    </a:lnTo>
                    <a:cubicBezTo>
                      <a:pt x="1166" y="2584"/>
                      <a:pt x="1166" y="3120"/>
                      <a:pt x="1481" y="3466"/>
                    </a:cubicBezTo>
                    <a:lnTo>
                      <a:pt x="2017" y="3970"/>
                    </a:lnTo>
                    <a:cubicBezTo>
                      <a:pt x="1796" y="4285"/>
                      <a:pt x="1701" y="4632"/>
                      <a:pt x="1575" y="5010"/>
                    </a:cubicBezTo>
                    <a:lnTo>
                      <a:pt x="819" y="5010"/>
                    </a:lnTo>
                    <a:cubicBezTo>
                      <a:pt x="347" y="5010"/>
                      <a:pt x="0" y="5356"/>
                      <a:pt x="0" y="5829"/>
                    </a:cubicBezTo>
                    <a:lnTo>
                      <a:pt x="0" y="6932"/>
                    </a:lnTo>
                    <a:cubicBezTo>
                      <a:pt x="0" y="7404"/>
                      <a:pt x="347" y="7751"/>
                      <a:pt x="819" y="7751"/>
                    </a:cubicBezTo>
                    <a:lnTo>
                      <a:pt x="1575" y="7751"/>
                    </a:lnTo>
                    <a:cubicBezTo>
                      <a:pt x="1701" y="8097"/>
                      <a:pt x="1796" y="8475"/>
                      <a:pt x="2017" y="8759"/>
                    </a:cubicBezTo>
                    <a:lnTo>
                      <a:pt x="1481" y="9295"/>
                    </a:lnTo>
                    <a:cubicBezTo>
                      <a:pt x="1166" y="9610"/>
                      <a:pt x="1166" y="10114"/>
                      <a:pt x="1481" y="10460"/>
                    </a:cubicBezTo>
                    <a:lnTo>
                      <a:pt x="2269" y="11248"/>
                    </a:lnTo>
                    <a:cubicBezTo>
                      <a:pt x="2426" y="11405"/>
                      <a:pt x="2639" y="11484"/>
                      <a:pt x="2855" y="11484"/>
                    </a:cubicBezTo>
                    <a:cubicBezTo>
                      <a:pt x="3072" y="11484"/>
                      <a:pt x="3292" y="11405"/>
                      <a:pt x="3466" y="11248"/>
                    </a:cubicBezTo>
                    <a:lnTo>
                      <a:pt x="3970" y="10744"/>
                    </a:lnTo>
                    <a:cubicBezTo>
                      <a:pt x="4285" y="10933"/>
                      <a:pt x="4631" y="11059"/>
                      <a:pt x="5009" y="11185"/>
                    </a:cubicBezTo>
                    <a:lnTo>
                      <a:pt x="5009" y="11909"/>
                    </a:lnTo>
                    <a:cubicBezTo>
                      <a:pt x="5009" y="12382"/>
                      <a:pt x="5356" y="12760"/>
                      <a:pt x="5829" y="12760"/>
                    </a:cubicBezTo>
                    <a:lnTo>
                      <a:pt x="6931" y="12760"/>
                    </a:lnTo>
                    <a:cubicBezTo>
                      <a:pt x="7404" y="12760"/>
                      <a:pt x="7750" y="12382"/>
                      <a:pt x="7750" y="11909"/>
                    </a:cubicBezTo>
                    <a:lnTo>
                      <a:pt x="7750" y="11185"/>
                    </a:lnTo>
                    <a:cubicBezTo>
                      <a:pt x="8097" y="11059"/>
                      <a:pt x="8475" y="10933"/>
                      <a:pt x="8790" y="10744"/>
                    </a:cubicBezTo>
                    <a:lnTo>
                      <a:pt x="9294" y="11248"/>
                    </a:lnTo>
                    <a:cubicBezTo>
                      <a:pt x="9452" y="11405"/>
                      <a:pt x="9656" y="11484"/>
                      <a:pt x="9865" y="11484"/>
                    </a:cubicBezTo>
                    <a:cubicBezTo>
                      <a:pt x="10074" y="11484"/>
                      <a:pt x="10287" y="11405"/>
                      <a:pt x="10460" y="11248"/>
                    </a:cubicBezTo>
                    <a:lnTo>
                      <a:pt x="11247" y="10460"/>
                    </a:lnTo>
                    <a:cubicBezTo>
                      <a:pt x="11563" y="10145"/>
                      <a:pt x="11563" y="9641"/>
                      <a:pt x="11247" y="9295"/>
                    </a:cubicBezTo>
                    <a:lnTo>
                      <a:pt x="10743" y="8759"/>
                    </a:lnTo>
                    <a:cubicBezTo>
                      <a:pt x="10932" y="8444"/>
                      <a:pt x="11058" y="8097"/>
                      <a:pt x="11184" y="7751"/>
                    </a:cubicBezTo>
                    <a:lnTo>
                      <a:pt x="11941" y="7751"/>
                    </a:lnTo>
                    <a:cubicBezTo>
                      <a:pt x="12413" y="7751"/>
                      <a:pt x="12760" y="7404"/>
                      <a:pt x="12760" y="6932"/>
                    </a:cubicBezTo>
                    <a:lnTo>
                      <a:pt x="12760" y="5829"/>
                    </a:lnTo>
                    <a:cubicBezTo>
                      <a:pt x="12760" y="5356"/>
                      <a:pt x="12350" y="5010"/>
                      <a:pt x="11941" y="5010"/>
                    </a:cubicBezTo>
                    <a:lnTo>
                      <a:pt x="11184" y="5010"/>
                    </a:lnTo>
                    <a:cubicBezTo>
                      <a:pt x="11058" y="4632"/>
                      <a:pt x="10932" y="4285"/>
                      <a:pt x="10743" y="3970"/>
                    </a:cubicBezTo>
                    <a:lnTo>
                      <a:pt x="11247" y="3466"/>
                    </a:lnTo>
                    <a:cubicBezTo>
                      <a:pt x="11563" y="3151"/>
                      <a:pt x="11563" y="2647"/>
                      <a:pt x="11247" y="2269"/>
                    </a:cubicBezTo>
                    <a:lnTo>
                      <a:pt x="10460" y="1481"/>
                    </a:lnTo>
                    <a:cubicBezTo>
                      <a:pt x="10302" y="1324"/>
                      <a:pt x="10098" y="1245"/>
                      <a:pt x="9889" y="1245"/>
                    </a:cubicBezTo>
                    <a:cubicBezTo>
                      <a:pt x="9680" y="1245"/>
                      <a:pt x="9467" y="1324"/>
                      <a:pt x="9294" y="1481"/>
                    </a:cubicBezTo>
                    <a:lnTo>
                      <a:pt x="8790" y="2017"/>
                    </a:lnTo>
                    <a:cubicBezTo>
                      <a:pt x="8475" y="1796"/>
                      <a:pt x="8097" y="1702"/>
                      <a:pt x="7750" y="1576"/>
                    </a:cubicBezTo>
                    <a:lnTo>
                      <a:pt x="7750" y="820"/>
                    </a:lnTo>
                    <a:cubicBezTo>
                      <a:pt x="7750" y="347"/>
                      <a:pt x="7404" y="1"/>
                      <a:pt x="6931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00"/>
                  </a:solidFill>
                </a:endParaRPr>
              </a:p>
            </p:txBody>
          </p:sp>
          <p:sp>
            <p:nvSpPr>
              <p:cNvPr id="33" name="Google Shape;9964;p86">
                <a:extLst>
                  <a:ext uri="{FF2B5EF4-FFF2-40B4-BE49-F238E27FC236}">
                    <a16:creationId xmlns:a16="http://schemas.microsoft.com/office/drawing/2014/main" id="{2013D431-AFD8-F1AE-ECEA-0BF40AB81A24}"/>
                  </a:ext>
                </a:extLst>
              </p:cNvPr>
              <p:cNvSpPr/>
              <p:nvPr/>
            </p:nvSpPr>
            <p:spPr>
              <a:xfrm>
                <a:off x="-63160900" y="2021425"/>
                <a:ext cx="137850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5514" h="5514" extrusionOk="0">
                    <a:moveTo>
                      <a:pt x="2773" y="820"/>
                    </a:moveTo>
                    <a:cubicBezTo>
                      <a:pt x="3813" y="820"/>
                      <a:pt x="4695" y="1702"/>
                      <a:pt x="4695" y="2742"/>
                    </a:cubicBezTo>
                    <a:cubicBezTo>
                      <a:pt x="4695" y="3813"/>
                      <a:pt x="3813" y="4695"/>
                      <a:pt x="2773" y="4695"/>
                    </a:cubicBezTo>
                    <a:cubicBezTo>
                      <a:pt x="1702" y="4695"/>
                      <a:pt x="820" y="3813"/>
                      <a:pt x="820" y="2742"/>
                    </a:cubicBezTo>
                    <a:cubicBezTo>
                      <a:pt x="820" y="1702"/>
                      <a:pt x="1702" y="820"/>
                      <a:pt x="2773" y="820"/>
                    </a:cubicBezTo>
                    <a:close/>
                    <a:moveTo>
                      <a:pt x="2773" y="1"/>
                    </a:moveTo>
                    <a:cubicBezTo>
                      <a:pt x="1229" y="1"/>
                      <a:pt x="1" y="1198"/>
                      <a:pt x="1" y="2742"/>
                    </a:cubicBezTo>
                    <a:cubicBezTo>
                      <a:pt x="1" y="4285"/>
                      <a:pt x="1229" y="5514"/>
                      <a:pt x="2773" y="5514"/>
                    </a:cubicBezTo>
                    <a:cubicBezTo>
                      <a:pt x="4285" y="5514"/>
                      <a:pt x="5514" y="4285"/>
                      <a:pt x="5514" y="2742"/>
                    </a:cubicBezTo>
                    <a:cubicBezTo>
                      <a:pt x="5514" y="1229"/>
                      <a:pt x="4254" y="1"/>
                      <a:pt x="2773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26" name="Google Shape;9962;p86">
              <a:extLst>
                <a:ext uri="{FF2B5EF4-FFF2-40B4-BE49-F238E27FC236}">
                  <a16:creationId xmlns:a16="http://schemas.microsoft.com/office/drawing/2014/main" id="{AB3B318C-C5C3-D26A-4C1F-E1D538E6FCAA}"/>
                </a:ext>
              </a:extLst>
            </p:cNvPr>
            <p:cNvGrpSpPr/>
            <p:nvPr/>
          </p:nvGrpSpPr>
          <p:grpSpPr>
            <a:xfrm>
              <a:off x="623353" y="269358"/>
              <a:ext cx="271777" cy="260703"/>
              <a:chOff x="-63252250" y="1930850"/>
              <a:chExt cx="319000" cy="319025"/>
            </a:xfrm>
            <a:solidFill>
              <a:srgbClr val="FFFF00"/>
            </a:solidFill>
          </p:grpSpPr>
          <p:sp>
            <p:nvSpPr>
              <p:cNvPr id="30" name="Google Shape;9963;p86">
                <a:extLst>
                  <a:ext uri="{FF2B5EF4-FFF2-40B4-BE49-F238E27FC236}">
                    <a16:creationId xmlns:a16="http://schemas.microsoft.com/office/drawing/2014/main" id="{1F74BF09-A210-7DE3-1D91-56EE07C7C3EE}"/>
                  </a:ext>
                </a:extLst>
              </p:cNvPr>
              <p:cNvSpPr/>
              <p:nvPr/>
            </p:nvSpPr>
            <p:spPr>
              <a:xfrm>
                <a:off x="-63252250" y="1930850"/>
                <a:ext cx="319000" cy="319025"/>
              </a:xfrm>
              <a:custGeom>
                <a:avLst/>
                <a:gdLst/>
                <a:ahLst/>
                <a:cxnLst/>
                <a:rect l="l" t="t" r="r" b="b"/>
                <a:pathLst>
                  <a:path w="12760" h="12761" extrusionOk="0">
                    <a:moveTo>
                      <a:pt x="7026" y="914"/>
                    </a:moveTo>
                    <a:lnTo>
                      <a:pt x="7026" y="1954"/>
                    </a:lnTo>
                    <a:cubicBezTo>
                      <a:pt x="7026" y="2174"/>
                      <a:pt x="7120" y="2332"/>
                      <a:pt x="7341" y="2363"/>
                    </a:cubicBezTo>
                    <a:cubicBezTo>
                      <a:pt x="7813" y="2489"/>
                      <a:pt x="8286" y="2647"/>
                      <a:pt x="8664" y="2899"/>
                    </a:cubicBezTo>
                    <a:cubicBezTo>
                      <a:pt x="8733" y="2954"/>
                      <a:pt x="8820" y="2979"/>
                      <a:pt x="8905" y="2979"/>
                    </a:cubicBezTo>
                    <a:cubicBezTo>
                      <a:pt x="9012" y="2979"/>
                      <a:pt x="9115" y="2938"/>
                      <a:pt x="9168" y="2868"/>
                    </a:cubicBezTo>
                    <a:lnTo>
                      <a:pt x="9924" y="2111"/>
                    </a:lnTo>
                    <a:lnTo>
                      <a:pt x="10712" y="2899"/>
                    </a:lnTo>
                    <a:lnTo>
                      <a:pt x="9956" y="3655"/>
                    </a:lnTo>
                    <a:cubicBezTo>
                      <a:pt x="9861" y="3781"/>
                      <a:pt x="9798" y="4002"/>
                      <a:pt x="9924" y="4159"/>
                    </a:cubicBezTo>
                    <a:cubicBezTo>
                      <a:pt x="10208" y="4600"/>
                      <a:pt x="10397" y="5041"/>
                      <a:pt x="10460" y="5514"/>
                    </a:cubicBezTo>
                    <a:cubicBezTo>
                      <a:pt x="10523" y="5703"/>
                      <a:pt x="10680" y="5829"/>
                      <a:pt x="10869" y="5829"/>
                    </a:cubicBezTo>
                    <a:lnTo>
                      <a:pt x="11941" y="5829"/>
                    </a:lnTo>
                    <a:lnTo>
                      <a:pt x="11941" y="6932"/>
                    </a:lnTo>
                    <a:lnTo>
                      <a:pt x="10869" y="6932"/>
                    </a:lnTo>
                    <a:cubicBezTo>
                      <a:pt x="10680" y="6932"/>
                      <a:pt x="10523" y="7058"/>
                      <a:pt x="10460" y="7247"/>
                    </a:cubicBezTo>
                    <a:cubicBezTo>
                      <a:pt x="10365" y="7719"/>
                      <a:pt x="10208" y="8192"/>
                      <a:pt x="9924" y="8570"/>
                    </a:cubicBezTo>
                    <a:cubicBezTo>
                      <a:pt x="9798" y="8727"/>
                      <a:pt x="9861" y="8979"/>
                      <a:pt x="9956" y="9105"/>
                    </a:cubicBezTo>
                    <a:lnTo>
                      <a:pt x="10712" y="9830"/>
                    </a:lnTo>
                    <a:lnTo>
                      <a:pt x="9924" y="10618"/>
                    </a:lnTo>
                    <a:lnTo>
                      <a:pt x="9168" y="9893"/>
                    </a:lnTo>
                    <a:cubicBezTo>
                      <a:pt x="9111" y="9817"/>
                      <a:pt x="8996" y="9775"/>
                      <a:pt x="8879" y="9775"/>
                    </a:cubicBezTo>
                    <a:cubicBezTo>
                      <a:pt x="8803" y="9775"/>
                      <a:pt x="8726" y="9793"/>
                      <a:pt x="8664" y="9830"/>
                    </a:cubicBezTo>
                    <a:cubicBezTo>
                      <a:pt x="8223" y="10114"/>
                      <a:pt x="7813" y="10303"/>
                      <a:pt x="7341" y="10397"/>
                    </a:cubicBezTo>
                    <a:cubicBezTo>
                      <a:pt x="7120" y="10429"/>
                      <a:pt x="7026" y="10586"/>
                      <a:pt x="7026" y="10775"/>
                    </a:cubicBezTo>
                    <a:lnTo>
                      <a:pt x="7026" y="11846"/>
                    </a:lnTo>
                    <a:lnTo>
                      <a:pt x="5923" y="11846"/>
                    </a:lnTo>
                    <a:lnTo>
                      <a:pt x="5923" y="10775"/>
                    </a:lnTo>
                    <a:cubicBezTo>
                      <a:pt x="5923" y="10586"/>
                      <a:pt x="5797" y="10429"/>
                      <a:pt x="5577" y="10397"/>
                    </a:cubicBezTo>
                    <a:cubicBezTo>
                      <a:pt x="5135" y="10271"/>
                      <a:pt x="4663" y="10114"/>
                      <a:pt x="4253" y="9830"/>
                    </a:cubicBezTo>
                    <a:cubicBezTo>
                      <a:pt x="4191" y="9793"/>
                      <a:pt x="4119" y="9775"/>
                      <a:pt x="4047" y="9775"/>
                    </a:cubicBezTo>
                    <a:cubicBezTo>
                      <a:pt x="3937" y="9775"/>
                      <a:pt x="3826" y="9817"/>
                      <a:pt x="3749" y="9893"/>
                    </a:cubicBezTo>
                    <a:lnTo>
                      <a:pt x="2993" y="10618"/>
                    </a:lnTo>
                    <a:lnTo>
                      <a:pt x="2206" y="9830"/>
                    </a:lnTo>
                    <a:lnTo>
                      <a:pt x="2962" y="9105"/>
                    </a:lnTo>
                    <a:cubicBezTo>
                      <a:pt x="3088" y="8979"/>
                      <a:pt x="3119" y="8727"/>
                      <a:pt x="2993" y="8570"/>
                    </a:cubicBezTo>
                    <a:cubicBezTo>
                      <a:pt x="2710" y="8160"/>
                      <a:pt x="2521" y="7719"/>
                      <a:pt x="2458" y="7247"/>
                    </a:cubicBezTo>
                    <a:cubicBezTo>
                      <a:pt x="2395" y="7058"/>
                      <a:pt x="2237" y="6932"/>
                      <a:pt x="2048" y="6932"/>
                    </a:cubicBezTo>
                    <a:lnTo>
                      <a:pt x="977" y="6932"/>
                    </a:lnTo>
                    <a:lnTo>
                      <a:pt x="977" y="5829"/>
                    </a:lnTo>
                    <a:lnTo>
                      <a:pt x="2048" y="5829"/>
                    </a:lnTo>
                    <a:cubicBezTo>
                      <a:pt x="2237" y="5829"/>
                      <a:pt x="2395" y="5703"/>
                      <a:pt x="2458" y="5514"/>
                    </a:cubicBezTo>
                    <a:cubicBezTo>
                      <a:pt x="2552" y="5041"/>
                      <a:pt x="2710" y="4569"/>
                      <a:pt x="2993" y="4159"/>
                    </a:cubicBezTo>
                    <a:cubicBezTo>
                      <a:pt x="3119" y="4002"/>
                      <a:pt x="3088" y="3781"/>
                      <a:pt x="2962" y="3655"/>
                    </a:cubicBezTo>
                    <a:lnTo>
                      <a:pt x="2206" y="2899"/>
                    </a:lnTo>
                    <a:lnTo>
                      <a:pt x="2993" y="2111"/>
                    </a:lnTo>
                    <a:lnTo>
                      <a:pt x="3749" y="2868"/>
                    </a:lnTo>
                    <a:cubicBezTo>
                      <a:pt x="3820" y="2938"/>
                      <a:pt x="3921" y="2979"/>
                      <a:pt x="4023" y="2979"/>
                    </a:cubicBezTo>
                    <a:cubicBezTo>
                      <a:pt x="4103" y="2979"/>
                      <a:pt x="4184" y="2954"/>
                      <a:pt x="4253" y="2899"/>
                    </a:cubicBezTo>
                    <a:cubicBezTo>
                      <a:pt x="4694" y="2647"/>
                      <a:pt x="5135" y="2426"/>
                      <a:pt x="5577" y="2363"/>
                    </a:cubicBezTo>
                    <a:cubicBezTo>
                      <a:pt x="5797" y="2332"/>
                      <a:pt x="5923" y="2174"/>
                      <a:pt x="5923" y="1954"/>
                    </a:cubicBezTo>
                    <a:lnTo>
                      <a:pt x="5923" y="914"/>
                    </a:lnTo>
                    <a:close/>
                    <a:moveTo>
                      <a:pt x="5829" y="1"/>
                    </a:moveTo>
                    <a:cubicBezTo>
                      <a:pt x="5356" y="1"/>
                      <a:pt x="5009" y="347"/>
                      <a:pt x="5009" y="820"/>
                    </a:cubicBezTo>
                    <a:lnTo>
                      <a:pt x="5009" y="1576"/>
                    </a:lnTo>
                    <a:cubicBezTo>
                      <a:pt x="4631" y="1702"/>
                      <a:pt x="4285" y="1796"/>
                      <a:pt x="3970" y="2017"/>
                    </a:cubicBezTo>
                    <a:lnTo>
                      <a:pt x="3466" y="1481"/>
                    </a:lnTo>
                    <a:cubicBezTo>
                      <a:pt x="3308" y="1324"/>
                      <a:pt x="3103" y="1245"/>
                      <a:pt x="2891" y="1245"/>
                    </a:cubicBezTo>
                    <a:cubicBezTo>
                      <a:pt x="2678" y="1245"/>
                      <a:pt x="2458" y="1324"/>
                      <a:pt x="2269" y="1481"/>
                    </a:cubicBezTo>
                    <a:lnTo>
                      <a:pt x="1481" y="2269"/>
                    </a:lnTo>
                    <a:cubicBezTo>
                      <a:pt x="1166" y="2584"/>
                      <a:pt x="1166" y="3120"/>
                      <a:pt x="1481" y="3466"/>
                    </a:cubicBezTo>
                    <a:lnTo>
                      <a:pt x="2017" y="3970"/>
                    </a:lnTo>
                    <a:cubicBezTo>
                      <a:pt x="1796" y="4285"/>
                      <a:pt x="1701" y="4632"/>
                      <a:pt x="1575" y="5010"/>
                    </a:cubicBezTo>
                    <a:lnTo>
                      <a:pt x="819" y="5010"/>
                    </a:lnTo>
                    <a:cubicBezTo>
                      <a:pt x="347" y="5010"/>
                      <a:pt x="0" y="5356"/>
                      <a:pt x="0" y="5829"/>
                    </a:cubicBezTo>
                    <a:lnTo>
                      <a:pt x="0" y="6932"/>
                    </a:lnTo>
                    <a:cubicBezTo>
                      <a:pt x="0" y="7404"/>
                      <a:pt x="347" y="7751"/>
                      <a:pt x="819" y="7751"/>
                    </a:cubicBezTo>
                    <a:lnTo>
                      <a:pt x="1575" y="7751"/>
                    </a:lnTo>
                    <a:cubicBezTo>
                      <a:pt x="1701" y="8097"/>
                      <a:pt x="1796" y="8475"/>
                      <a:pt x="2017" y="8759"/>
                    </a:cubicBezTo>
                    <a:lnTo>
                      <a:pt x="1481" y="9295"/>
                    </a:lnTo>
                    <a:cubicBezTo>
                      <a:pt x="1166" y="9610"/>
                      <a:pt x="1166" y="10114"/>
                      <a:pt x="1481" y="10460"/>
                    </a:cubicBezTo>
                    <a:lnTo>
                      <a:pt x="2269" y="11248"/>
                    </a:lnTo>
                    <a:cubicBezTo>
                      <a:pt x="2426" y="11405"/>
                      <a:pt x="2639" y="11484"/>
                      <a:pt x="2855" y="11484"/>
                    </a:cubicBezTo>
                    <a:cubicBezTo>
                      <a:pt x="3072" y="11484"/>
                      <a:pt x="3292" y="11405"/>
                      <a:pt x="3466" y="11248"/>
                    </a:cubicBezTo>
                    <a:lnTo>
                      <a:pt x="3970" y="10744"/>
                    </a:lnTo>
                    <a:cubicBezTo>
                      <a:pt x="4285" y="10933"/>
                      <a:pt x="4631" y="11059"/>
                      <a:pt x="5009" y="11185"/>
                    </a:cubicBezTo>
                    <a:lnTo>
                      <a:pt x="5009" y="11909"/>
                    </a:lnTo>
                    <a:cubicBezTo>
                      <a:pt x="5009" y="12382"/>
                      <a:pt x="5356" y="12760"/>
                      <a:pt x="5829" y="12760"/>
                    </a:cubicBezTo>
                    <a:lnTo>
                      <a:pt x="6931" y="12760"/>
                    </a:lnTo>
                    <a:cubicBezTo>
                      <a:pt x="7404" y="12760"/>
                      <a:pt x="7750" y="12382"/>
                      <a:pt x="7750" y="11909"/>
                    </a:cubicBezTo>
                    <a:lnTo>
                      <a:pt x="7750" y="11185"/>
                    </a:lnTo>
                    <a:cubicBezTo>
                      <a:pt x="8097" y="11059"/>
                      <a:pt x="8475" y="10933"/>
                      <a:pt x="8790" y="10744"/>
                    </a:cubicBezTo>
                    <a:lnTo>
                      <a:pt x="9294" y="11248"/>
                    </a:lnTo>
                    <a:cubicBezTo>
                      <a:pt x="9452" y="11405"/>
                      <a:pt x="9656" y="11484"/>
                      <a:pt x="9865" y="11484"/>
                    </a:cubicBezTo>
                    <a:cubicBezTo>
                      <a:pt x="10074" y="11484"/>
                      <a:pt x="10287" y="11405"/>
                      <a:pt x="10460" y="11248"/>
                    </a:cubicBezTo>
                    <a:lnTo>
                      <a:pt x="11247" y="10460"/>
                    </a:lnTo>
                    <a:cubicBezTo>
                      <a:pt x="11563" y="10145"/>
                      <a:pt x="11563" y="9641"/>
                      <a:pt x="11247" y="9295"/>
                    </a:cubicBezTo>
                    <a:lnTo>
                      <a:pt x="10743" y="8759"/>
                    </a:lnTo>
                    <a:cubicBezTo>
                      <a:pt x="10932" y="8444"/>
                      <a:pt x="11058" y="8097"/>
                      <a:pt x="11184" y="7751"/>
                    </a:cubicBezTo>
                    <a:lnTo>
                      <a:pt x="11941" y="7751"/>
                    </a:lnTo>
                    <a:cubicBezTo>
                      <a:pt x="12413" y="7751"/>
                      <a:pt x="12760" y="7404"/>
                      <a:pt x="12760" y="6932"/>
                    </a:cubicBezTo>
                    <a:lnTo>
                      <a:pt x="12760" y="5829"/>
                    </a:lnTo>
                    <a:cubicBezTo>
                      <a:pt x="12760" y="5356"/>
                      <a:pt x="12350" y="5010"/>
                      <a:pt x="11941" y="5010"/>
                    </a:cubicBezTo>
                    <a:lnTo>
                      <a:pt x="11184" y="5010"/>
                    </a:lnTo>
                    <a:cubicBezTo>
                      <a:pt x="11058" y="4632"/>
                      <a:pt x="10932" y="4285"/>
                      <a:pt x="10743" y="3970"/>
                    </a:cubicBezTo>
                    <a:lnTo>
                      <a:pt x="11247" y="3466"/>
                    </a:lnTo>
                    <a:cubicBezTo>
                      <a:pt x="11563" y="3151"/>
                      <a:pt x="11563" y="2647"/>
                      <a:pt x="11247" y="2269"/>
                    </a:cubicBezTo>
                    <a:lnTo>
                      <a:pt x="10460" y="1481"/>
                    </a:lnTo>
                    <a:cubicBezTo>
                      <a:pt x="10302" y="1324"/>
                      <a:pt x="10098" y="1245"/>
                      <a:pt x="9889" y="1245"/>
                    </a:cubicBezTo>
                    <a:cubicBezTo>
                      <a:pt x="9680" y="1245"/>
                      <a:pt x="9467" y="1324"/>
                      <a:pt x="9294" y="1481"/>
                    </a:cubicBezTo>
                    <a:lnTo>
                      <a:pt x="8790" y="2017"/>
                    </a:lnTo>
                    <a:cubicBezTo>
                      <a:pt x="8475" y="1796"/>
                      <a:pt x="8097" y="1702"/>
                      <a:pt x="7750" y="1576"/>
                    </a:cubicBezTo>
                    <a:lnTo>
                      <a:pt x="7750" y="820"/>
                    </a:lnTo>
                    <a:cubicBezTo>
                      <a:pt x="7750" y="347"/>
                      <a:pt x="7404" y="1"/>
                      <a:pt x="6931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00"/>
                  </a:solidFill>
                </a:endParaRPr>
              </a:p>
            </p:txBody>
          </p:sp>
          <p:sp>
            <p:nvSpPr>
              <p:cNvPr id="31" name="Google Shape;9964;p86">
                <a:extLst>
                  <a:ext uri="{FF2B5EF4-FFF2-40B4-BE49-F238E27FC236}">
                    <a16:creationId xmlns:a16="http://schemas.microsoft.com/office/drawing/2014/main" id="{7F533E09-0DFE-B772-7B8C-B81309E4A9A0}"/>
                  </a:ext>
                </a:extLst>
              </p:cNvPr>
              <p:cNvSpPr/>
              <p:nvPr/>
            </p:nvSpPr>
            <p:spPr>
              <a:xfrm>
                <a:off x="-63160900" y="2021425"/>
                <a:ext cx="137850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5514" h="5514" extrusionOk="0">
                    <a:moveTo>
                      <a:pt x="2773" y="820"/>
                    </a:moveTo>
                    <a:cubicBezTo>
                      <a:pt x="3813" y="820"/>
                      <a:pt x="4695" y="1702"/>
                      <a:pt x="4695" y="2742"/>
                    </a:cubicBezTo>
                    <a:cubicBezTo>
                      <a:pt x="4695" y="3813"/>
                      <a:pt x="3813" y="4695"/>
                      <a:pt x="2773" y="4695"/>
                    </a:cubicBezTo>
                    <a:cubicBezTo>
                      <a:pt x="1702" y="4695"/>
                      <a:pt x="820" y="3813"/>
                      <a:pt x="820" y="2742"/>
                    </a:cubicBezTo>
                    <a:cubicBezTo>
                      <a:pt x="820" y="1702"/>
                      <a:pt x="1702" y="820"/>
                      <a:pt x="2773" y="820"/>
                    </a:cubicBezTo>
                    <a:close/>
                    <a:moveTo>
                      <a:pt x="2773" y="1"/>
                    </a:moveTo>
                    <a:cubicBezTo>
                      <a:pt x="1229" y="1"/>
                      <a:pt x="1" y="1198"/>
                      <a:pt x="1" y="2742"/>
                    </a:cubicBezTo>
                    <a:cubicBezTo>
                      <a:pt x="1" y="4285"/>
                      <a:pt x="1229" y="5514"/>
                      <a:pt x="2773" y="5514"/>
                    </a:cubicBezTo>
                    <a:cubicBezTo>
                      <a:pt x="4285" y="5514"/>
                      <a:pt x="5514" y="4285"/>
                      <a:pt x="5514" y="2742"/>
                    </a:cubicBezTo>
                    <a:cubicBezTo>
                      <a:pt x="5514" y="1229"/>
                      <a:pt x="4254" y="1"/>
                      <a:pt x="2773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00"/>
                  </a:solidFill>
                </a:endParaRPr>
              </a:p>
            </p:txBody>
          </p:sp>
        </p:grpSp>
        <p:grpSp>
          <p:nvGrpSpPr>
            <p:cNvPr id="27" name="Google Shape;9962;p86">
              <a:extLst>
                <a:ext uri="{FF2B5EF4-FFF2-40B4-BE49-F238E27FC236}">
                  <a16:creationId xmlns:a16="http://schemas.microsoft.com/office/drawing/2014/main" id="{5184B72B-09A2-13BD-C8C8-CDFEE3EB6E97}"/>
                </a:ext>
              </a:extLst>
            </p:cNvPr>
            <p:cNvGrpSpPr/>
            <p:nvPr/>
          </p:nvGrpSpPr>
          <p:grpSpPr>
            <a:xfrm>
              <a:off x="485322" y="428847"/>
              <a:ext cx="195270" cy="186666"/>
              <a:chOff x="-63252250" y="1930850"/>
              <a:chExt cx="319000" cy="319025"/>
            </a:xfrm>
            <a:solidFill>
              <a:srgbClr val="FFFF00"/>
            </a:solidFill>
          </p:grpSpPr>
          <p:sp>
            <p:nvSpPr>
              <p:cNvPr id="28" name="Google Shape;9963;p86">
                <a:extLst>
                  <a:ext uri="{FF2B5EF4-FFF2-40B4-BE49-F238E27FC236}">
                    <a16:creationId xmlns:a16="http://schemas.microsoft.com/office/drawing/2014/main" id="{78B20FE6-5F64-1C18-23DE-07F10F5EC749}"/>
                  </a:ext>
                </a:extLst>
              </p:cNvPr>
              <p:cNvSpPr/>
              <p:nvPr/>
            </p:nvSpPr>
            <p:spPr>
              <a:xfrm>
                <a:off x="-63252250" y="1930850"/>
                <a:ext cx="319000" cy="319025"/>
              </a:xfrm>
              <a:custGeom>
                <a:avLst/>
                <a:gdLst/>
                <a:ahLst/>
                <a:cxnLst/>
                <a:rect l="l" t="t" r="r" b="b"/>
                <a:pathLst>
                  <a:path w="12760" h="12761" extrusionOk="0">
                    <a:moveTo>
                      <a:pt x="7026" y="914"/>
                    </a:moveTo>
                    <a:lnTo>
                      <a:pt x="7026" y="1954"/>
                    </a:lnTo>
                    <a:cubicBezTo>
                      <a:pt x="7026" y="2174"/>
                      <a:pt x="7120" y="2332"/>
                      <a:pt x="7341" y="2363"/>
                    </a:cubicBezTo>
                    <a:cubicBezTo>
                      <a:pt x="7813" y="2489"/>
                      <a:pt x="8286" y="2647"/>
                      <a:pt x="8664" y="2899"/>
                    </a:cubicBezTo>
                    <a:cubicBezTo>
                      <a:pt x="8733" y="2954"/>
                      <a:pt x="8820" y="2979"/>
                      <a:pt x="8905" y="2979"/>
                    </a:cubicBezTo>
                    <a:cubicBezTo>
                      <a:pt x="9012" y="2979"/>
                      <a:pt x="9115" y="2938"/>
                      <a:pt x="9168" y="2868"/>
                    </a:cubicBezTo>
                    <a:lnTo>
                      <a:pt x="9924" y="2111"/>
                    </a:lnTo>
                    <a:lnTo>
                      <a:pt x="10712" y="2899"/>
                    </a:lnTo>
                    <a:lnTo>
                      <a:pt x="9956" y="3655"/>
                    </a:lnTo>
                    <a:cubicBezTo>
                      <a:pt x="9861" y="3781"/>
                      <a:pt x="9798" y="4002"/>
                      <a:pt x="9924" y="4159"/>
                    </a:cubicBezTo>
                    <a:cubicBezTo>
                      <a:pt x="10208" y="4600"/>
                      <a:pt x="10397" y="5041"/>
                      <a:pt x="10460" y="5514"/>
                    </a:cubicBezTo>
                    <a:cubicBezTo>
                      <a:pt x="10523" y="5703"/>
                      <a:pt x="10680" y="5829"/>
                      <a:pt x="10869" y="5829"/>
                    </a:cubicBezTo>
                    <a:lnTo>
                      <a:pt x="11941" y="5829"/>
                    </a:lnTo>
                    <a:lnTo>
                      <a:pt x="11941" y="6932"/>
                    </a:lnTo>
                    <a:lnTo>
                      <a:pt x="10869" y="6932"/>
                    </a:lnTo>
                    <a:cubicBezTo>
                      <a:pt x="10680" y="6932"/>
                      <a:pt x="10523" y="7058"/>
                      <a:pt x="10460" y="7247"/>
                    </a:cubicBezTo>
                    <a:cubicBezTo>
                      <a:pt x="10365" y="7719"/>
                      <a:pt x="10208" y="8192"/>
                      <a:pt x="9924" y="8570"/>
                    </a:cubicBezTo>
                    <a:cubicBezTo>
                      <a:pt x="9798" y="8727"/>
                      <a:pt x="9861" y="8979"/>
                      <a:pt x="9956" y="9105"/>
                    </a:cubicBezTo>
                    <a:lnTo>
                      <a:pt x="10712" y="9830"/>
                    </a:lnTo>
                    <a:lnTo>
                      <a:pt x="9924" y="10618"/>
                    </a:lnTo>
                    <a:lnTo>
                      <a:pt x="9168" y="9893"/>
                    </a:lnTo>
                    <a:cubicBezTo>
                      <a:pt x="9111" y="9817"/>
                      <a:pt x="8996" y="9775"/>
                      <a:pt x="8879" y="9775"/>
                    </a:cubicBezTo>
                    <a:cubicBezTo>
                      <a:pt x="8803" y="9775"/>
                      <a:pt x="8726" y="9793"/>
                      <a:pt x="8664" y="9830"/>
                    </a:cubicBezTo>
                    <a:cubicBezTo>
                      <a:pt x="8223" y="10114"/>
                      <a:pt x="7813" y="10303"/>
                      <a:pt x="7341" y="10397"/>
                    </a:cubicBezTo>
                    <a:cubicBezTo>
                      <a:pt x="7120" y="10429"/>
                      <a:pt x="7026" y="10586"/>
                      <a:pt x="7026" y="10775"/>
                    </a:cubicBezTo>
                    <a:lnTo>
                      <a:pt x="7026" y="11846"/>
                    </a:lnTo>
                    <a:lnTo>
                      <a:pt x="5923" y="11846"/>
                    </a:lnTo>
                    <a:lnTo>
                      <a:pt x="5923" y="10775"/>
                    </a:lnTo>
                    <a:cubicBezTo>
                      <a:pt x="5923" y="10586"/>
                      <a:pt x="5797" y="10429"/>
                      <a:pt x="5577" y="10397"/>
                    </a:cubicBezTo>
                    <a:cubicBezTo>
                      <a:pt x="5135" y="10271"/>
                      <a:pt x="4663" y="10114"/>
                      <a:pt x="4253" y="9830"/>
                    </a:cubicBezTo>
                    <a:cubicBezTo>
                      <a:pt x="4191" y="9793"/>
                      <a:pt x="4119" y="9775"/>
                      <a:pt x="4047" y="9775"/>
                    </a:cubicBezTo>
                    <a:cubicBezTo>
                      <a:pt x="3937" y="9775"/>
                      <a:pt x="3826" y="9817"/>
                      <a:pt x="3749" y="9893"/>
                    </a:cubicBezTo>
                    <a:lnTo>
                      <a:pt x="2993" y="10618"/>
                    </a:lnTo>
                    <a:lnTo>
                      <a:pt x="2206" y="9830"/>
                    </a:lnTo>
                    <a:lnTo>
                      <a:pt x="2962" y="9105"/>
                    </a:lnTo>
                    <a:cubicBezTo>
                      <a:pt x="3088" y="8979"/>
                      <a:pt x="3119" y="8727"/>
                      <a:pt x="2993" y="8570"/>
                    </a:cubicBezTo>
                    <a:cubicBezTo>
                      <a:pt x="2710" y="8160"/>
                      <a:pt x="2521" y="7719"/>
                      <a:pt x="2458" y="7247"/>
                    </a:cubicBezTo>
                    <a:cubicBezTo>
                      <a:pt x="2395" y="7058"/>
                      <a:pt x="2237" y="6932"/>
                      <a:pt x="2048" y="6932"/>
                    </a:cubicBezTo>
                    <a:lnTo>
                      <a:pt x="977" y="6932"/>
                    </a:lnTo>
                    <a:lnTo>
                      <a:pt x="977" y="5829"/>
                    </a:lnTo>
                    <a:lnTo>
                      <a:pt x="2048" y="5829"/>
                    </a:lnTo>
                    <a:cubicBezTo>
                      <a:pt x="2237" y="5829"/>
                      <a:pt x="2395" y="5703"/>
                      <a:pt x="2458" y="5514"/>
                    </a:cubicBezTo>
                    <a:cubicBezTo>
                      <a:pt x="2552" y="5041"/>
                      <a:pt x="2710" y="4569"/>
                      <a:pt x="2993" y="4159"/>
                    </a:cubicBezTo>
                    <a:cubicBezTo>
                      <a:pt x="3119" y="4002"/>
                      <a:pt x="3088" y="3781"/>
                      <a:pt x="2962" y="3655"/>
                    </a:cubicBezTo>
                    <a:lnTo>
                      <a:pt x="2206" y="2899"/>
                    </a:lnTo>
                    <a:lnTo>
                      <a:pt x="2993" y="2111"/>
                    </a:lnTo>
                    <a:lnTo>
                      <a:pt x="3749" y="2868"/>
                    </a:lnTo>
                    <a:cubicBezTo>
                      <a:pt x="3820" y="2938"/>
                      <a:pt x="3921" y="2979"/>
                      <a:pt x="4023" y="2979"/>
                    </a:cubicBezTo>
                    <a:cubicBezTo>
                      <a:pt x="4103" y="2979"/>
                      <a:pt x="4184" y="2954"/>
                      <a:pt x="4253" y="2899"/>
                    </a:cubicBezTo>
                    <a:cubicBezTo>
                      <a:pt x="4694" y="2647"/>
                      <a:pt x="5135" y="2426"/>
                      <a:pt x="5577" y="2363"/>
                    </a:cubicBezTo>
                    <a:cubicBezTo>
                      <a:pt x="5797" y="2332"/>
                      <a:pt x="5923" y="2174"/>
                      <a:pt x="5923" y="1954"/>
                    </a:cubicBezTo>
                    <a:lnTo>
                      <a:pt x="5923" y="914"/>
                    </a:lnTo>
                    <a:close/>
                    <a:moveTo>
                      <a:pt x="5829" y="1"/>
                    </a:moveTo>
                    <a:cubicBezTo>
                      <a:pt x="5356" y="1"/>
                      <a:pt x="5009" y="347"/>
                      <a:pt x="5009" y="820"/>
                    </a:cubicBezTo>
                    <a:lnTo>
                      <a:pt x="5009" y="1576"/>
                    </a:lnTo>
                    <a:cubicBezTo>
                      <a:pt x="4631" y="1702"/>
                      <a:pt x="4285" y="1796"/>
                      <a:pt x="3970" y="2017"/>
                    </a:cubicBezTo>
                    <a:lnTo>
                      <a:pt x="3466" y="1481"/>
                    </a:lnTo>
                    <a:cubicBezTo>
                      <a:pt x="3308" y="1324"/>
                      <a:pt x="3103" y="1245"/>
                      <a:pt x="2891" y="1245"/>
                    </a:cubicBezTo>
                    <a:cubicBezTo>
                      <a:pt x="2678" y="1245"/>
                      <a:pt x="2458" y="1324"/>
                      <a:pt x="2269" y="1481"/>
                    </a:cubicBezTo>
                    <a:lnTo>
                      <a:pt x="1481" y="2269"/>
                    </a:lnTo>
                    <a:cubicBezTo>
                      <a:pt x="1166" y="2584"/>
                      <a:pt x="1166" y="3120"/>
                      <a:pt x="1481" y="3466"/>
                    </a:cubicBezTo>
                    <a:lnTo>
                      <a:pt x="2017" y="3970"/>
                    </a:lnTo>
                    <a:cubicBezTo>
                      <a:pt x="1796" y="4285"/>
                      <a:pt x="1701" y="4632"/>
                      <a:pt x="1575" y="5010"/>
                    </a:cubicBezTo>
                    <a:lnTo>
                      <a:pt x="819" y="5010"/>
                    </a:lnTo>
                    <a:cubicBezTo>
                      <a:pt x="347" y="5010"/>
                      <a:pt x="0" y="5356"/>
                      <a:pt x="0" y="5829"/>
                    </a:cubicBezTo>
                    <a:lnTo>
                      <a:pt x="0" y="6932"/>
                    </a:lnTo>
                    <a:cubicBezTo>
                      <a:pt x="0" y="7404"/>
                      <a:pt x="347" y="7751"/>
                      <a:pt x="819" y="7751"/>
                    </a:cubicBezTo>
                    <a:lnTo>
                      <a:pt x="1575" y="7751"/>
                    </a:lnTo>
                    <a:cubicBezTo>
                      <a:pt x="1701" y="8097"/>
                      <a:pt x="1796" y="8475"/>
                      <a:pt x="2017" y="8759"/>
                    </a:cubicBezTo>
                    <a:lnTo>
                      <a:pt x="1481" y="9295"/>
                    </a:lnTo>
                    <a:cubicBezTo>
                      <a:pt x="1166" y="9610"/>
                      <a:pt x="1166" y="10114"/>
                      <a:pt x="1481" y="10460"/>
                    </a:cubicBezTo>
                    <a:lnTo>
                      <a:pt x="2269" y="11248"/>
                    </a:lnTo>
                    <a:cubicBezTo>
                      <a:pt x="2426" y="11405"/>
                      <a:pt x="2639" y="11484"/>
                      <a:pt x="2855" y="11484"/>
                    </a:cubicBezTo>
                    <a:cubicBezTo>
                      <a:pt x="3072" y="11484"/>
                      <a:pt x="3292" y="11405"/>
                      <a:pt x="3466" y="11248"/>
                    </a:cubicBezTo>
                    <a:lnTo>
                      <a:pt x="3970" y="10744"/>
                    </a:lnTo>
                    <a:cubicBezTo>
                      <a:pt x="4285" y="10933"/>
                      <a:pt x="4631" y="11059"/>
                      <a:pt x="5009" y="11185"/>
                    </a:cubicBezTo>
                    <a:lnTo>
                      <a:pt x="5009" y="11909"/>
                    </a:lnTo>
                    <a:cubicBezTo>
                      <a:pt x="5009" y="12382"/>
                      <a:pt x="5356" y="12760"/>
                      <a:pt x="5829" y="12760"/>
                    </a:cubicBezTo>
                    <a:lnTo>
                      <a:pt x="6931" y="12760"/>
                    </a:lnTo>
                    <a:cubicBezTo>
                      <a:pt x="7404" y="12760"/>
                      <a:pt x="7750" y="12382"/>
                      <a:pt x="7750" y="11909"/>
                    </a:cubicBezTo>
                    <a:lnTo>
                      <a:pt x="7750" y="11185"/>
                    </a:lnTo>
                    <a:cubicBezTo>
                      <a:pt x="8097" y="11059"/>
                      <a:pt x="8475" y="10933"/>
                      <a:pt x="8790" y="10744"/>
                    </a:cubicBezTo>
                    <a:lnTo>
                      <a:pt x="9294" y="11248"/>
                    </a:lnTo>
                    <a:cubicBezTo>
                      <a:pt x="9452" y="11405"/>
                      <a:pt x="9656" y="11484"/>
                      <a:pt x="9865" y="11484"/>
                    </a:cubicBezTo>
                    <a:cubicBezTo>
                      <a:pt x="10074" y="11484"/>
                      <a:pt x="10287" y="11405"/>
                      <a:pt x="10460" y="11248"/>
                    </a:cubicBezTo>
                    <a:lnTo>
                      <a:pt x="11247" y="10460"/>
                    </a:lnTo>
                    <a:cubicBezTo>
                      <a:pt x="11563" y="10145"/>
                      <a:pt x="11563" y="9641"/>
                      <a:pt x="11247" y="9295"/>
                    </a:cubicBezTo>
                    <a:lnTo>
                      <a:pt x="10743" y="8759"/>
                    </a:lnTo>
                    <a:cubicBezTo>
                      <a:pt x="10932" y="8444"/>
                      <a:pt x="11058" y="8097"/>
                      <a:pt x="11184" y="7751"/>
                    </a:cubicBezTo>
                    <a:lnTo>
                      <a:pt x="11941" y="7751"/>
                    </a:lnTo>
                    <a:cubicBezTo>
                      <a:pt x="12413" y="7751"/>
                      <a:pt x="12760" y="7404"/>
                      <a:pt x="12760" y="6932"/>
                    </a:cubicBezTo>
                    <a:lnTo>
                      <a:pt x="12760" y="5829"/>
                    </a:lnTo>
                    <a:cubicBezTo>
                      <a:pt x="12760" y="5356"/>
                      <a:pt x="12350" y="5010"/>
                      <a:pt x="11941" y="5010"/>
                    </a:cubicBezTo>
                    <a:lnTo>
                      <a:pt x="11184" y="5010"/>
                    </a:lnTo>
                    <a:cubicBezTo>
                      <a:pt x="11058" y="4632"/>
                      <a:pt x="10932" y="4285"/>
                      <a:pt x="10743" y="3970"/>
                    </a:cubicBezTo>
                    <a:lnTo>
                      <a:pt x="11247" y="3466"/>
                    </a:lnTo>
                    <a:cubicBezTo>
                      <a:pt x="11563" y="3151"/>
                      <a:pt x="11563" y="2647"/>
                      <a:pt x="11247" y="2269"/>
                    </a:cubicBezTo>
                    <a:lnTo>
                      <a:pt x="10460" y="1481"/>
                    </a:lnTo>
                    <a:cubicBezTo>
                      <a:pt x="10302" y="1324"/>
                      <a:pt x="10098" y="1245"/>
                      <a:pt x="9889" y="1245"/>
                    </a:cubicBezTo>
                    <a:cubicBezTo>
                      <a:pt x="9680" y="1245"/>
                      <a:pt x="9467" y="1324"/>
                      <a:pt x="9294" y="1481"/>
                    </a:cubicBezTo>
                    <a:lnTo>
                      <a:pt x="8790" y="2017"/>
                    </a:lnTo>
                    <a:cubicBezTo>
                      <a:pt x="8475" y="1796"/>
                      <a:pt x="8097" y="1702"/>
                      <a:pt x="7750" y="1576"/>
                    </a:cubicBezTo>
                    <a:lnTo>
                      <a:pt x="7750" y="820"/>
                    </a:lnTo>
                    <a:cubicBezTo>
                      <a:pt x="7750" y="347"/>
                      <a:pt x="7404" y="1"/>
                      <a:pt x="6931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00"/>
                  </a:solidFill>
                </a:endParaRPr>
              </a:p>
            </p:txBody>
          </p:sp>
          <p:sp>
            <p:nvSpPr>
              <p:cNvPr id="29" name="Google Shape;9964;p86">
                <a:extLst>
                  <a:ext uri="{FF2B5EF4-FFF2-40B4-BE49-F238E27FC236}">
                    <a16:creationId xmlns:a16="http://schemas.microsoft.com/office/drawing/2014/main" id="{B720972E-5C97-C904-F799-EA78ADAE0208}"/>
                  </a:ext>
                </a:extLst>
              </p:cNvPr>
              <p:cNvSpPr/>
              <p:nvPr/>
            </p:nvSpPr>
            <p:spPr>
              <a:xfrm>
                <a:off x="-63160900" y="2021425"/>
                <a:ext cx="137850" cy="137850"/>
              </a:xfrm>
              <a:custGeom>
                <a:avLst/>
                <a:gdLst/>
                <a:ahLst/>
                <a:cxnLst/>
                <a:rect l="l" t="t" r="r" b="b"/>
                <a:pathLst>
                  <a:path w="5514" h="5514" extrusionOk="0">
                    <a:moveTo>
                      <a:pt x="2773" y="820"/>
                    </a:moveTo>
                    <a:cubicBezTo>
                      <a:pt x="3813" y="820"/>
                      <a:pt x="4695" y="1702"/>
                      <a:pt x="4695" y="2742"/>
                    </a:cubicBezTo>
                    <a:cubicBezTo>
                      <a:pt x="4695" y="3813"/>
                      <a:pt x="3813" y="4695"/>
                      <a:pt x="2773" y="4695"/>
                    </a:cubicBezTo>
                    <a:cubicBezTo>
                      <a:pt x="1702" y="4695"/>
                      <a:pt x="820" y="3813"/>
                      <a:pt x="820" y="2742"/>
                    </a:cubicBezTo>
                    <a:cubicBezTo>
                      <a:pt x="820" y="1702"/>
                      <a:pt x="1702" y="820"/>
                      <a:pt x="2773" y="820"/>
                    </a:cubicBezTo>
                    <a:close/>
                    <a:moveTo>
                      <a:pt x="2773" y="1"/>
                    </a:moveTo>
                    <a:cubicBezTo>
                      <a:pt x="1229" y="1"/>
                      <a:pt x="1" y="1198"/>
                      <a:pt x="1" y="2742"/>
                    </a:cubicBezTo>
                    <a:cubicBezTo>
                      <a:pt x="1" y="4285"/>
                      <a:pt x="1229" y="5514"/>
                      <a:pt x="2773" y="5514"/>
                    </a:cubicBezTo>
                    <a:cubicBezTo>
                      <a:pt x="4285" y="5514"/>
                      <a:pt x="5514" y="4285"/>
                      <a:pt x="5514" y="2742"/>
                    </a:cubicBezTo>
                    <a:cubicBezTo>
                      <a:pt x="5514" y="1229"/>
                      <a:pt x="4254" y="1"/>
                      <a:pt x="2773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FFFF00"/>
                  </a:solidFill>
                </a:endParaRPr>
              </a:p>
            </p:txBody>
          </p:sp>
        </p:grp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28E6D6E4-027C-1428-D75F-B79F7E339A8F}"/>
              </a:ext>
            </a:extLst>
          </p:cNvPr>
          <p:cNvSpPr txBox="1"/>
          <p:nvPr/>
        </p:nvSpPr>
        <p:spPr>
          <a:xfrm>
            <a:off x="230903" y="911591"/>
            <a:ext cx="8725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VẬN DỤNG HẰNG ĐẲNG THỨC VÀO PHÂN TÍCH ĐA THỨC THÀNH NHÂN TỬ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7DFBDAB-67F7-6076-7CCA-79626D382DA7}"/>
              </a:ext>
            </a:extLst>
          </p:cNvPr>
          <p:cNvSpPr txBox="1"/>
          <p:nvPr/>
        </p:nvSpPr>
        <p:spPr>
          <a:xfrm>
            <a:off x="436977" y="1280923"/>
            <a:ext cx="7966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Phương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ụng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ẳng thức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NHÓM SỐ HẠNG và ĐẶT  NHÂN TỬ CHUNG</a:t>
            </a:r>
          </a:p>
        </p:txBody>
      </p:sp>
    </p:spTree>
    <p:extLst>
      <p:ext uri="{BB962C8B-B14F-4D97-AF65-F5344CB8AC3E}">
        <p14:creationId xmlns:p14="http://schemas.microsoft.com/office/powerpoint/2010/main" val="174187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  <p:bldP spid="6" grpId="0"/>
      <p:bldP spid="7" grpId="0"/>
      <p:bldP spid="9" grpId="0"/>
      <p:bldP spid="14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A03E018B-8DE1-54EB-C726-8CF38538DCDE}"/>
              </a:ext>
            </a:extLst>
          </p:cNvPr>
          <p:cNvSpPr txBox="1"/>
          <p:nvPr/>
        </p:nvSpPr>
        <p:spPr>
          <a:xfrm>
            <a:off x="1041990" y="2117535"/>
            <a:ext cx="7194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Phân tích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a thức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nhân tử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E96D886-611C-C810-4D28-4B24BB3EFDF2}"/>
              </a:ext>
            </a:extLst>
          </p:cNvPr>
          <p:cNvSpPr txBox="1"/>
          <p:nvPr/>
        </p:nvSpPr>
        <p:spPr>
          <a:xfrm>
            <a:off x="1264371" y="2712662"/>
            <a:ext cx="2247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x</a:t>
            </a:r>
            <a:r>
              <a:rPr lang="en-US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en-US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 – 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64E9BCC-6341-EFD1-B996-216CBD9548C1}"/>
              </a:ext>
            </a:extLst>
          </p:cNvPr>
          <p:cNvSpPr txBox="1"/>
          <p:nvPr/>
        </p:nvSpPr>
        <p:spPr>
          <a:xfrm>
            <a:off x="4816274" y="2711173"/>
            <a:ext cx="2127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x</a:t>
            </a:r>
            <a:r>
              <a:rPr lang="en-US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6x</a:t>
            </a:r>
            <a:r>
              <a:rPr lang="en-US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9x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A45F634-92B7-80A9-3756-479E0FB42351}"/>
              </a:ext>
            </a:extLst>
          </p:cNvPr>
          <p:cNvSpPr txBox="1"/>
          <p:nvPr/>
        </p:nvSpPr>
        <p:spPr>
          <a:xfrm>
            <a:off x="1264371" y="3342896"/>
            <a:ext cx="26741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x</a:t>
            </a:r>
            <a:r>
              <a:rPr lang="en-US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xy + y</a:t>
            </a:r>
            <a:r>
              <a:rPr lang="en-US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2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53214E7-7DC9-828E-3504-5674BF6AEDAC}"/>
              </a:ext>
            </a:extLst>
          </p:cNvPr>
          <p:cNvSpPr txBox="1"/>
          <p:nvPr/>
        </p:nvSpPr>
        <p:spPr>
          <a:xfrm>
            <a:off x="4764655" y="3333511"/>
            <a:ext cx="29274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x</a:t>
            </a:r>
            <a:r>
              <a:rPr lang="en-US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 2x</a:t>
            </a:r>
            <a:r>
              <a:rPr lang="en-US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 – 9xy</a:t>
            </a:r>
            <a:r>
              <a:rPr lang="en-US" sz="24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Google Shape;705;p37">
            <a:extLst>
              <a:ext uri="{FF2B5EF4-FFF2-40B4-BE49-F238E27FC236}">
                <a16:creationId xmlns:a16="http://schemas.microsoft.com/office/drawing/2014/main" id="{56BBD9EB-5477-11BF-E01F-18050702597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46893" y="230288"/>
            <a:ext cx="180346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solidFill>
                  <a:schemeClr val="bg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1600" dirty="0" err="1">
                <a:solidFill>
                  <a:schemeClr val="bg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1600" dirty="0">
                <a:solidFill>
                  <a:schemeClr val="bg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ộng</a:t>
            </a:r>
            <a:endParaRPr sz="1600" dirty="0">
              <a:solidFill>
                <a:schemeClr val="bg1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501968F-77CB-A0B2-B82B-AC572721471E}"/>
              </a:ext>
            </a:extLst>
          </p:cNvPr>
          <p:cNvGrpSpPr/>
          <p:nvPr/>
        </p:nvGrpSpPr>
        <p:grpSpPr>
          <a:xfrm>
            <a:off x="857693" y="269358"/>
            <a:ext cx="1665767" cy="645042"/>
            <a:chOff x="857693" y="269358"/>
            <a:chExt cx="1665767" cy="645042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473D8D73-941F-7E67-DCC5-4246B5C94F6F}"/>
                </a:ext>
              </a:extLst>
            </p:cNvPr>
            <p:cNvCxnSpPr/>
            <p:nvPr/>
          </p:nvCxnSpPr>
          <p:spPr>
            <a:xfrm>
              <a:off x="857693" y="687572"/>
              <a:ext cx="1665767" cy="0"/>
            </a:xfrm>
            <a:prstGeom prst="line">
              <a:avLst/>
            </a:prstGeom>
            <a:ln w="82550" cmpd="thickThin">
              <a:solidFill>
                <a:schemeClr val="bg1">
                  <a:lumMod val="20000"/>
                  <a:lumOff val="80000"/>
                  <a:alpha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260087A2-D47B-0F70-35D3-F5659963C2F4}"/>
                </a:ext>
              </a:extLst>
            </p:cNvPr>
            <p:cNvCxnSpPr/>
            <p:nvPr/>
          </p:nvCxnSpPr>
          <p:spPr>
            <a:xfrm>
              <a:off x="2303720" y="269358"/>
              <a:ext cx="0" cy="645042"/>
            </a:xfrm>
            <a:prstGeom prst="line">
              <a:avLst/>
            </a:prstGeom>
            <a:ln w="73025" cmpd="thickThin">
              <a:solidFill>
                <a:schemeClr val="bg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911E0EA6-02E7-DF34-4FEF-733476A4DA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230" y="42109"/>
            <a:ext cx="645463" cy="64546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4755A00-5665-10A6-5640-6EE7C61F2735}"/>
              </a:ext>
            </a:extLst>
          </p:cNvPr>
          <p:cNvSpPr txBox="1"/>
          <p:nvPr/>
        </p:nvSpPr>
        <p:spPr>
          <a:xfrm>
            <a:off x="230903" y="911591"/>
            <a:ext cx="8725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VẬN DỤNG HẰNG ĐẲNG THỨC VÀO PHÂN TÍCH ĐA THỨC THÀNH NHÂN TỬ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DEF0F75-386B-49D0-D98D-A906D74E06D7}"/>
              </a:ext>
            </a:extLst>
          </p:cNvPr>
          <p:cNvSpPr txBox="1"/>
          <p:nvPr/>
        </p:nvSpPr>
        <p:spPr>
          <a:xfrm>
            <a:off x="436977" y="1280923"/>
            <a:ext cx="7966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Phương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ụng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ẳng thức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NHÓM SỐ HẠNG và ĐẶT  NHÂN TỬ CHUNG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A7BC8FD-0780-12FB-5A0C-A35E88278981}"/>
              </a:ext>
            </a:extLst>
          </p:cNvPr>
          <p:cNvSpPr txBox="1"/>
          <p:nvPr/>
        </p:nvSpPr>
        <p:spPr>
          <a:xfrm>
            <a:off x="694660" y="4260112"/>
            <a:ext cx="5202866" cy="738664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ức: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ộng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ân </a:t>
            </a:r>
          </a:p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0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ức KT: HS lên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, HS nhận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éo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103859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A03E018B-8DE1-54EB-C726-8CF38538DCDE}"/>
              </a:ext>
            </a:extLst>
          </p:cNvPr>
          <p:cNvSpPr txBox="1"/>
          <p:nvPr/>
        </p:nvSpPr>
        <p:spPr>
          <a:xfrm>
            <a:off x="800899" y="1268532"/>
            <a:ext cx="7223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Phân tích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a thức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nhân tử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E96D886-611C-C810-4D28-4B24BB3EFDF2}"/>
              </a:ext>
            </a:extLst>
          </p:cNvPr>
          <p:cNvSpPr txBox="1"/>
          <p:nvPr/>
        </p:nvSpPr>
        <p:spPr>
          <a:xfrm>
            <a:off x="800899" y="1843478"/>
            <a:ext cx="3610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3x</a:t>
            </a:r>
            <a:r>
              <a:rPr lang="en-US" sz="2400" b="1" i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6xy + 3y</a:t>
            </a:r>
            <a:r>
              <a:rPr lang="en-US" sz="2400" b="1" i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5x + 5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64E9BCC-6341-EFD1-B996-216CBD9548C1}"/>
              </a:ext>
            </a:extLst>
          </p:cNvPr>
          <p:cNvSpPr txBox="1"/>
          <p:nvPr/>
        </p:nvSpPr>
        <p:spPr>
          <a:xfrm>
            <a:off x="800899" y="2585701"/>
            <a:ext cx="3046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2xy</a:t>
            </a:r>
            <a:r>
              <a:rPr lang="en-US" sz="2400" b="1" i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4xy</a:t>
            </a:r>
            <a:r>
              <a:rPr lang="en-US" sz="2400" b="1" i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y</a:t>
            </a:r>
            <a:r>
              <a:rPr lang="en-US" sz="2400" b="1" i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8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54B3858-10E0-10E5-1075-385CAEDE6C17}"/>
              </a:ext>
            </a:extLst>
          </p:cNvPr>
          <p:cNvGrpSpPr/>
          <p:nvPr/>
        </p:nvGrpSpPr>
        <p:grpSpPr>
          <a:xfrm>
            <a:off x="534964" y="269358"/>
            <a:ext cx="1665767" cy="645042"/>
            <a:chOff x="857693" y="269358"/>
            <a:chExt cx="1665767" cy="645042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FF0F779B-3C74-5059-812F-5E9A3532A888}"/>
                </a:ext>
              </a:extLst>
            </p:cNvPr>
            <p:cNvCxnSpPr/>
            <p:nvPr/>
          </p:nvCxnSpPr>
          <p:spPr>
            <a:xfrm>
              <a:off x="857693" y="687572"/>
              <a:ext cx="1665767" cy="0"/>
            </a:xfrm>
            <a:prstGeom prst="line">
              <a:avLst/>
            </a:prstGeom>
            <a:ln w="82550" cmpd="thickThin">
              <a:solidFill>
                <a:schemeClr val="bg1">
                  <a:lumMod val="20000"/>
                  <a:lumOff val="80000"/>
                  <a:alpha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73A75BE3-2B0D-E424-1FBA-6F469F7B2178}"/>
                </a:ext>
              </a:extLst>
            </p:cNvPr>
            <p:cNvCxnSpPr/>
            <p:nvPr/>
          </p:nvCxnSpPr>
          <p:spPr>
            <a:xfrm>
              <a:off x="2303720" y="269358"/>
              <a:ext cx="0" cy="645042"/>
            </a:xfrm>
            <a:prstGeom prst="line">
              <a:avLst/>
            </a:prstGeom>
            <a:ln w="73025" cmpd="thickThin">
              <a:solidFill>
                <a:schemeClr val="bg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Google Shape;705;p37">
            <a:extLst>
              <a:ext uri="{FF2B5EF4-FFF2-40B4-BE49-F238E27FC236}">
                <a16:creationId xmlns:a16="http://schemas.microsoft.com/office/drawing/2014/main" id="{3FD207E0-80E3-B5A6-522F-17919665B527}"/>
              </a:ext>
            </a:extLst>
          </p:cNvPr>
          <p:cNvSpPr txBox="1">
            <a:spLocks/>
          </p:cNvSpPr>
          <p:nvPr/>
        </p:nvSpPr>
        <p:spPr>
          <a:xfrm>
            <a:off x="753981" y="166491"/>
            <a:ext cx="2283386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Poppins"/>
              <a:buNone/>
              <a:defRPr sz="30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r>
              <a:rPr lang="en-US" sz="1600" dirty="0">
                <a:solidFill>
                  <a:schemeClr val="bg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grpSp>
        <p:nvGrpSpPr>
          <p:cNvPr id="9" name="Google Shape;10483;p87">
            <a:extLst>
              <a:ext uri="{FF2B5EF4-FFF2-40B4-BE49-F238E27FC236}">
                <a16:creationId xmlns:a16="http://schemas.microsoft.com/office/drawing/2014/main" id="{8D0C7009-C09A-7962-7C14-4D6D0F9976A0}"/>
              </a:ext>
            </a:extLst>
          </p:cNvPr>
          <p:cNvGrpSpPr/>
          <p:nvPr/>
        </p:nvGrpSpPr>
        <p:grpSpPr>
          <a:xfrm>
            <a:off x="290027" y="166491"/>
            <a:ext cx="348855" cy="347879"/>
            <a:chOff x="2821450" y="2957850"/>
            <a:chExt cx="259275" cy="258550"/>
          </a:xfrm>
          <a:solidFill>
            <a:srgbClr val="FFFF00"/>
          </a:solidFill>
        </p:grpSpPr>
        <p:sp>
          <p:nvSpPr>
            <p:cNvPr id="10" name="Google Shape;10484;p87">
              <a:extLst>
                <a:ext uri="{FF2B5EF4-FFF2-40B4-BE49-F238E27FC236}">
                  <a16:creationId xmlns:a16="http://schemas.microsoft.com/office/drawing/2014/main" id="{A3B4E893-3365-0709-F990-A98A1F5188CB}"/>
                </a:ext>
              </a:extLst>
            </p:cNvPr>
            <p:cNvSpPr/>
            <p:nvPr/>
          </p:nvSpPr>
          <p:spPr>
            <a:xfrm>
              <a:off x="2821450" y="3080500"/>
              <a:ext cx="259275" cy="135900"/>
            </a:xfrm>
            <a:custGeom>
              <a:avLst/>
              <a:gdLst/>
              <a:ahLst/>
              <a:cxnLst/>
              <a:rect l="l" t="t" r="r" b="b"/>
              <a:pathLst>
                <a:path w="10371" h="5436" extrusionOk="0">
                  <a:moveTo>
                    <a:pt x="2677" y="585"/>
                  </a:moveTo>
                  <a:cubicBezTo>
                    <a:pt x="3151" y="585"/>
                    <a:pt x="3569" y="1004"/>
                    <a:pt x="3569" y="1505"/>
                  </a:cubicBezTo>
                  <a:cubicBezTo>
                    <a:pt x="3569" y="1979"/>
                    <a:pt x="3151" y="2397"/>
                    <a:pt x="2677" y="2397"/>
                  </a:cubicBezTo>
                  <a:cubicBezTo>
                    <a:pt x="2147" y="2397"/>
                    <a:pt x="1757" y="1979"/>
                    <a:pt x="1757" y="1505"/>
                  </a:cubicBezTo>
                  <a:cubicBezTo>
                    <a:pt x="1757" y="1004"/>
                    <a:pt x="2175" y="585"/>
                    <a:pt x="2677" y="585"/>
                  </a:cubicBezTo>
                  <a:close/>
                  <a:moveTo>
                    <a:pt x="7555" y="585"/>
                  </a:moveTo>
                  <a:cubicBezTo>
                    <a:pt x="8029" y="585"/>
                    <a:pt x="8447" y="1004"/>
                    <a:pt x="8447" y="1505"/>
                  </a:cubicBezTo>
                  <a:cubicBezTo>
                    <a:pt x="8447" y="1979"/>
                    <a:pt x="8029" y="2397"/>
                    <a:pt x="7555" y="2397"/>
                  </a:cubicBezTo>
                  <a:cubicBezTo>
                    <a:pt x="7025" y="2397"/>
                    <a:pt x="6635" y="1979"/>
                    <a:pt x="6635" y="1505"/>
                  </a:cubicBezTo>
                  <a:cubicBezTo>
                    <a:pt x="6635" y="1004"/>
                    <a:pt x="7053" y="585"/>
                    <a:pt x="7555" y="585"/>
                  </a:cubicBezTo>
                  <a:close/>
                  <a:moveTo>
                    <a:pt x="2677" y="2983"/>
                  </a:moveTo>
                  <a:cubicBezTo>
                    <a:pt x="3736" y="2983"/>
                    <a:pt x="4628" y="3791"/>
                    <a:pt x="4795" y="4795"/>
                  </a:cubicBezTo>
                  <a:lnTo>
                    <a:pt x="586" y="4795"/>
                  </a:lnTo>
                  <a:cubicBezTo>
                    <a:pt x="698" y="3791"/>
                    <a:pt x="1618" y="2983"/>
                    <a:pt x="2677" y="2983"/>
                  </a:cubicBezTo>
                  <a:close/>
                  <a:moveTo>
                    <a:pt x="7555" y="2983"/>
                  </a:moveTo>
                  <a:cubicBezTo>
                    <a:pt x="8614" y="2983"/>
                    <a:pt x="9506" y="3791"/>
                    <a:pt x="9646" y="4795"/>
                  </a:cubicBezTo>
                  <a:lnTo>
                    <a:pt x="5409" y="4795"/>
                  </a:lnTo>
                  <a:cubicBezTo>
                    <a:pt x="5548" y="3791"/>
                    <a:pt x="6468" y="2983"/>
                    <a:pt x="7555" y="2983"/>
                  </a:cubicBezTo>
                  <a:close/>
                  <a:moveTo>
                    <a:pt x="2733" y="0"/>
                  </a:moveTo>
                  <a:cubicBezTo>
                    <a:pt x="1896" y="0"/>
                    <a:pt x="1227" y="669"/>
                    <a:pt x="1227" y="1505"/>
                  </a:cubicBezTo>
                  <a:cubicBezTo>
                    <a:pt x="1227" y="1951"/>
                    <a:pt x="1395" y="2342"/>
                    <a:pt x="1729" y="2620"/>
                  </a:cubicBezTo>
                  <a:cubicBezTo>
                    <a:pt x="698" y="3039"/>
                    <a:pt x="1" y="4014"/>
                    <a:pt x="1" y="5129"/>
                  </a:cubicBezTo>
                  <a:cubicBezTo>
                    <a:pt x="1" y="5296"/>
                    <a:pt x="140" y="5436"/>
                    <a:pt x="335" y="5436"/>
                  </a:cubicBezTo>
                  <a:lnTo>
                    <a:pt x="10036" y="5436"/>
                  </a:lnTo>
                  <a:cubicBezTo>
                    <a:pt x="10231" y="5436"/>
                    <a:pt x="10370" y="5296"/>
                    <a:pt x="10370" y="5129"/>
                  </a:cubicBezTo>
                  <a:cubicBezTo>
                    <a:pt x="10259" y="3958"/>
                    <a:pt x="9562" y="2983"/>
                    <a:pt x="8559" y="2620"/>
                  </a:cubicBezTo>
                  <a:cubicBezTo>
                    <a:pt x="8865" y="2342"/>
                    <a:pt x="9032" y="1951"/>
                    <a:pt x="9032" y="1505"/>
                  </a:cubicBezTo>
                  <a:cubicBezTo>
                    <a:pt x="9032" y="669"/>
                    <a:pt x="8391" y="0"/>
                    <a:pt x="7555" y="0"/>
                  </a:cubicBezTo>
                  <a:cubicBezTo>
                    <a:pt x="6719" y="0"/>
                    <a:pt x="6050" y="669"/>
                    <a:pt x="6050" y="1505"/>
                  </a:cubicBezTo>
                  <a:cubicBezTo>
                    <a:pt x="6050" y="1951"/>
                    <a:pt x="6217" y="2342"/>
                    <a:pt x="6524" y="2620"/>
                  </a:cubicBezTo>
                  <a:cubicBezTo>
                    <a:pt x="5910" y="2843"/>
                    <a:pt x="5409" y="3317"/>
                    <a:pt x="5130" y="3903"/>
                  </a:cubicBezTo>
                  <a:cubicBezTo>
                    <a:pt x="4823" y="3317"/>
                    <a:pt x="4322" y="2843"/>
                    <a:pt x="3736" y="2620"/>
                  </a:cubicBezTo>
                  <a:cubicBezTo>
                    <a:pt x="4043" y="2342"/>
                    <a:pt x="4238" y="1951"/>
                    <a:pt x="4238" y="1505"/>
                  </a:cubicBezTo>
                  <a:cubicBezTo>
                    <a:pt x="4238" y="669"/>
                    <a:pt x="3569" y="0"/>
                    <a:pt x="273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0485;p87">
              <a:extLst>
                <a:ext uri="{FF2B5EF4-FFF2-40B4-BE49-F238E27FC236}">
                  <a16:creationId xmlns:a16="http://schemas.microsoft.com/office/drawing/2014/main" id="{B4D029A0-7B03-18A9-4461-468C8274986F}"/>
                </a:ext>
              </a:extLst>
            </p:cNvPr>
            <p:cNvSpPr/>
            <p:nvPr/>
          </p:nvSpPr>
          <p:spPr>
            <a:xfrm>
              <a:off x="2831900" y="2957850"/>
              <a:ext cx="228625" cy="106350"/>
            </a:xfrm>
            <a:custGeom>
              <a:avLst/>
              <a:gdLst/>
              <a:ahLst/>
              <a:cxnLst/>
              <a:rect l="l" t="t" r="r" b="b"/>
              <a:pathLst>
                <a:path w="9145" h="4254" extrusionOk="0">
                  <a:moveTo>
                    <a:pt x="8336" y="585"/>
                  </a:moveTo>
                  <a:cubicBezTo>
                    <a:pt x="8531" y="585"/>
                    <a:pt x="8642" y="725"/>
                    <a:pt x="8642" y="892"/>
                  </a:cubicBezTo>
                  <a:lnTo>
                    <a:pt x="8642" y="2119"/>
                  </a:lnTo>
                  <a:cubicBezTo>
                    <a:pt x="8642" y="2286"/>
                    <a:pt x="8531" y="2425"/>
                    <a:pt x="8336" y="2425"/>
                  </a:cubicBezTo>
                  <a:lnTo>
                    <a:pt x="7137" y="2425"/>
                  </a:lnTo>
                  <a:cubicBezTo>
                    <a:pt x="6942" y="2425"/>
                    <a:pt x="6803" y="2565"/>
                    <a:pt x="6803" y="2732"/>
                  </a:cubicBezTo>
                  <a:lnTo>
                    <a:pt x="6803" y="3234"/>
                  </a:lnTo>
                  <a:lnTo>
                    <a:pt x="6106" y="2537"/>
                  </a:lnTo>
                  <a:cubicBezTo>
                    <a:pt x="6050" y="2453"/>
                    <a:pt x="5966" y="2425"/>
                    <a:pt x="5911" y="2425"/>
                  </a:cubicBezTo>
                  <a:lnTo>
                    <a:pt x="3430" y="2425"/>
                  </a:lnTo>
                  <a:cubicBezTo>
                    <a:pt x="3346" y="2425"/>
                    <a:pt x="3262" y="2453"/>
                    <a:pt x="3207" y="2537"/>
                  </a:cubicBezTo>
                  <a:lnTo>
                    <a:pt x="2510" y="3234"/>
                  </a:lnTo>
                  <a:lnTo>
                    <a:pt x="2510" y="2732"/>
                  </a:lnTo>
                  <a:cubicBezTo>
                    <a:pt x="2510" y="2565"/>
                    <a:pt x="2370" y="2425"/>
                    <a:pt x="2203" y="2425"/>
                  </a:cubicBezTo>
                  <a:lnTo>
                    <a:pt x="1032" y="2425"/>
                  </a:lnTo>
                  <a:cubicBezTo>
                    <a:pt x="865" y="2425"/>
                    <a:pt x="726" y="2286"/>
                    <a:pt x="726" y="2119"/>
                  </a:cubicBezTo>
                  <a:lnTo>
                    <a:pt x="726" y="892"/>
                  </a:lnTo>
                  <a:cubicBezTo>
                    <a:pt x="726" y="725"/>
                    <a:pt x="865" y="585"/>
                    <a:pt x="1032" y="585"/>
                  </a:cubicBezTo>
                  <a:close/>
                  <a:moveTo>
                    <a:pt x="921" y="0"/>
                  </a:moveTo>
                  <a:cubicBezTo>
                    <a:pt x="447" y="0"/>
                    <a:pt x="1" y="418"/>
                    <a:pt x="1" y="892"/>
                  </a:cubicBezTo>
                  <a:lnTo>
                    <a:pt x="1" y="2119"/>
                  </a:lnTo>
                  <a:cubicBezTo>
                    <a:pt x="1" y="2592"/>
                    <a:pt x="419" y="3011"/>
                    <a:pt x="921" y="3011"/>
                  </a:cubicBezTo>
                  <a:lnTo>
                    <a:pt x="1841" y="3011"/>
                  </a:lnTo>
                  <a:lnTo>
                    <a:pt x="1841" y="3958"/>
                  </a:lnTo>
                  <a:cubicBezTo>
                    <a:pt x="1924" y="4098"/>
                    <a:pt x="2008" y="4209"/>
                    <a:pt x="2120" y="4237"/>
                  </a:cubicBezTo>
                  <a:cubicBezTo>
                    <a:pt x="2150" y="4247"/>
                    <a:pt x="2188" y="4254"/>
                    <a:pt x="2228" y="4254"/>
                  </a:cubicBezTo>
                  <a:cubicBezTo>
                    <a:pt x="2298" y="4254"/>
                    <a:pt x="2373" y="4234"/>
                    <a:pt x="2426" y="4181"/>
                  </a:cubicBezTo>
                  <a:lnTo>
                    <a:pt x="3541" y="3011"/>
                  </a:lnTo>
                  <a:lnTo>
                    <a:pt x="5743" y="3011"/>
                  </a:lnTo>
                  <a:lnTo>
                    <a:pt x="6830" y="4181"/>
                  </a:lnTo>
                  <a:cubicBezTo>
                    <a:pt x="6883" y="4234"/>
                    <a:pt x="6959" y="4254"/>
                    <a:pt x="7035" y="4254"/>
                  </a:cubicBezTo>
                  <a:cubicBezTo>
                    <a:pt x="7080" y="4254"/>
                    <a:pt x="7124" y="4247"/>
                    <a:pt x="7165" y="4237"/>
                  </a:cubicBezTo>
                  <a:cubicBezTo>
                    <a:pt x="7249" y="4209"/>
                    <a:pt x="7332" y="4070"/>
                    <a:pt x="7332" y="3958"/>
                  </a:cubicBezTo>
                  <a:lnTo>
                    <a:pt x="7332" y="3011"/>
                  </a:lnTo>
                  <a:lnTo>
                    <a:pt x="8224" y="3011"/>
                  </a:lnTo>
                  <a:cubicBezTo>
                    <a:pt x="8726" y="3011"/>
                    <a:pt x="9144" y="2592"/>
                    <a:pt x="9144" y="2119"/>
                  </a:cubicBezTo>
                  <a:lnTo>
                    <a:pt x="9144" y="892"/>
                  </a:lnTo>
                  <a:cubicBezTo>
                    <a:pt x="9144" y="418"/>
                    <a:pt x="8726" y="0"/>
                    <a:pt x="822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0486;p87">
              <a:extLst>
                <a:ext uri="{FF2B5EF4-FFF2-40B4-BE49-F238E27FC236}">
                  <a16:creationId xmlns:a16="http://schemas.microsoft.com/office/drawing/2014/main" id="{C9E279B7-83FC-3843-0EA4-7F3483AC7265}"/>
                </a:ext>
              </a:extLst>
            </p:cNvPr>
            <p:cNvSpPr/>
            <p:nvPr/>
          </p:nvSpPr>
          <p:spPr>
            <a:xfrm>
              <a:off x="3024600" y="2966925"/>
              <a:ext cx="29875" cy="58497"/>
            </a:xfrm>
            <a:custGeom>
              <a:avLst/>
              <a:gdLst/>
              <a:ahLst/>
              <a:cxnLst/>
              <a:rect l="l" t="t" r="r" b="b"/>
              <a:pathLst>
                <a:path w="1195" h="2376" extrusionOk="0">
                  <a:moveTo>
                    <a:pt x="159" y="2269"/>
                  </a:moveTo>
                  <a:cubicBezTo>
                    <a:pt x="131" y="2225"/>
                    <a:pt x="349" y="2178"/>
                    <a:pt x="444" y="2102"/>
                  </a:cubicBezTo>
                  <a:cubicBezTo>
                    <a:pt x="539" y="2027"/>
                    <a:pt x="682" y="2090"/>
                    <a:pt x="730" y="1816"/>
                  </a:cubicBezTo>
                  <a:cubicBezTo>
                    <a:pt x="778" y="1542"/>
                    <a:pt x="774" y="725"/>
                    <a:pt x="730" y="459"/>
                  </a:cubicBezTo>
                  <a:cubicBezTo>
                    <a:pt x="686" y="193"/>
                    <a:pt x="587" y="273"/>
                    <a:pt x="468" y="221"/>
                  </a:cubicBezTo>
                  <a:cubicBezTo>
                    <a:pt x="349" y="169"/>
                    <a:pt x="-16" y="185"/>
                    <a:pt x="16" y="149"/>
                  </a:cubicBezTo>
                  <a:cubicBezTo>
                    <a:pt x="48" y="113"/>
                    <a:pt x="473" y="-21"/>
                    <a:pt x="659" y="7"/>
                  </a:cubicBezTo>
                  <a:cubicBezTo>
                    <a:pt x="846" y="35"/>
                    <a:pt x="1048" y="54"/>
                    <a:pt x="1135" y="316"/>
                  </a:cubicBezTo>
                  <a:cubicBezTo>
                    <a:pt x="1222" y="578"/>
                    <a:pt x="1183" y="1276"/>
                    <a:pt x="1183" y="1578"/>
                  </a:cubicBezTo>
                  <a:cubicBezTo>
                    <a:pt x="1183" y="1880"/>
                    <a:pt x="1230" y="1995"/>
                    <a:pt x="1135" y="2126"/>
                  </a:cubicBezTo>
                  <a:cubicBezTo>
                    <a:pt x="1040" y="2257"/>
                    <a:pt x="774" y="2340"/>
                    <a:pt x="611" y="2364"/>
                  </a:cubicBezTo>
                  <a:cubicBezTo>
                    <a:pt x="448" y="2388"/>
                    <a:pt x="187" y="2313"/>
                    <a:pt x="159" y="2269"/>
                  </a:cubicBezTo>
                  <a:close/>
                </a:path>
              </a:pathLst>
            </a:custGeom>
            <a:grpFill/>
            <a:ln>
              <a:noFill/>
            </a:ln>
          </p:spPr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A897F35F-9A61-A177-8CAD-B7F81DD5E46A}"/>
              </a:ext>
            </a:extLst>
          </p:cNvPr>
          <p:cNvSpPr/>
          <p:nvPr/>
        </p:nvSpPr>
        <p:spPr>
          <a:xfrm>
            <a:off x="262268" y="131051"/>
            <a:ext cx="412054" cy="165026"/>
          </a:xfrm>
          <a:prstGeom prst="rect">
            <a:avLst/>
          </a:prstGeom>
          <a:solidFill>
            <a:srgbClr val="0A244F"/>
          </a:solidFill>
          <a:ln>
            <a:solidFill>
              <a:srgbClr val="0A244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A244F"/>
                </a:solidFill>
              </a:ln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2BB975-4DEB-B864-6D5C-06D5F57F1C25}"/>
              </a:ext>
            </a:extLst>
          </p:cNvPr>
          <p:cNvSpPr txBox="1"/>
          <p:nvPr/>
        </p:nvSpPr>
        <p:spPr>
          <a:xfrm>
            <a:off x="753981" y="3685279"/>
            <a:ext cx="5202866" cy="954107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  <a:ln>
            <a:solidFill>
              <a:schemeClr val="bg1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ức: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ộng cặp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ức KT: Trình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ên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ụ (chọn 2 cặp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a, 2 cặp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b), GV – HS nhận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588932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A03E018B-8DE1-54EB-C726-8CF38538DCDE}"/>
              </a:ext>
            </a:extLst>
          </p:cNvPr>
          <p:cNvSpPr txBox="1"/>
          <p:nvPr/>
        </p:nvSpPr>
        <p:spPr>
          <a:xfrm>
            <a:off x="623690" y="914400"/>
            <a:ext cx="809500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Từ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ạng hình tròn với bán kính R (cm).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ét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ròn ở giữa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 r (cm). (0 &lt; r &lt; R)</a:t>
            </a:r>
          </a:p>
          <a:p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ông thức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òn lại của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ạng tích</a:t>
            </a:r>
          </a:p>
          <a:p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ính diện tích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òn lại của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iết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cm và hiệu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 </a:t>
            </a:r>
            <a:r>
              <a:rPr lang="en-US" sz="2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5 cm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BBC9031-8D61-C11A-78D1-2AB9D0DD7736}"/>
              </a:ext>
            </a:extLst>
          </p:cNvPr>
          <p:cNvGrpSpPr/>
          <p:nvPr/>
        </p:nvGrpSpPr>
        <p:grpSpPr>
          <a:xfrm>
            <a:off x="534964" y="269358"/>
            <a:ext cx="1665767" cy="645042"/>
            <a:chOff x="857693" y="269358"/>
            <a:chExt cx="1665767" cy="645042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BF176E77-35BB-FEC7-824F-BC9B992A99DE}"/>
                </a:ext>
              </a:extLst>
            </p:cNvPr>
            <p:cNvCxnSpPr/>
            <p:nvPr/>
          </p:nvCxnSpPr>
          <p:spPr>
            <a:xfrm>
              <a:off x="857693" y="687572"/>
              <a:ext cx="1665767" cy="0"/>
            </a:xfrm>
            <a:prstGeom prst="line">
              <a:avLst/>
            </a:prstGeom>
            <a:ln w="82550" cmpd="thickThin">
              <a:solidFill>
                <a:schemeClr val="bg1">
                  <a:lumMod val="20000"/>
                  <a:lumOff val="80000"/>
                  <a:alpha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247FDE7C-14F7-4350-3031-33C0502A85D3}"/>
                </a:ext>
              </a:extLst>
            </p:cNvPr>
            <p:cNvCxnSpPr/>
            <p:nvPr/>
          </p:nvCxnSpPr>
          <p:spPr>
            <a:xfrm>
              <a:off x="2303720" y="269358"/>
              <a:ext cx="0" cy="645042"/>
            </a:xfrm>
            <a:prstGeom prst="line">
              <a:avLst/>
            </a:prstGeom>
            <a:ln w="73025" cmpd="thickThin">
              <a:solidFill>
                <a:schemeClr val="bg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Google Shape;705;p37">
            <a:extLst>
              <a:ext uri="{FF2B5EF4-FFF2-40B4-BE49-F238E27FC236}">
                <a16:creationId xmlns:a16="http://schemas.microsoft.com/office/drawing/2014/main" id="{ED0E5FEC-FA69-B1D2-5CF7-39CB19C9967D}"/>
              </a:ext>
            </a:extLst>
          </p:cNvPr>
          <p:cNvSpPr txBox="1">
            <a:spLocks/>
          </p:cNvSpPr>
          <p:nvPr/>
        </p:nvSpPr>
        <p:spPr>
          <a:xfrm>
            <a:off x="753981" y="166491"/>
            <a:ext cx="2283386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Poppins"/>
              <a:buNone/>
              <a:defRPr sz="30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r>
              <a:rPr lang="en-US" sz="1600" dirty="0" err="1">
                <a:solidFill>
                  <a:schemeClr val="bg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1600" dirty="0">
                <a:solidFill>
                  <a:schemeClr val="bg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ụng</a:t>
            </a:r>
          </a:p>
        </p:txBody>
      </p:sp>
      <p:sp>
        <p:nvSpPr>
          <p:cNvPr id="9" name="Google Shape;10797;p88">
            <a:extLst>
              <a:ext uri="{FF2B5EF4-FFF2-40B4-BE49-F238E27FC236}">
                <a16:creationId xmlns:a16="http://schemas.microsoft.com/office/drawing/2014/main" id="{07F8938B-0407-2E55-FC4B-B6FD61ECF5C5}"/>
              </a:ext>
            </a:extLst>
          </p:cNvPr>
          <p:cNvSpPr/>
          <p:nvPr/>
        </p:nvSpPr>
        <p:spPr>
          <a:xfrm>
            <a:off x="263581" y="166491"/>
            <a:ext cx="360109" cy="359154"/>
          </a:xfrm>
          <a:custGeom>
            <a:avLst/>
            <a:gdLst/>
            <a:ahLst/>
            <a:cxnLst/>
            <a:rect l="l" t="t" r="r" b="b"/>
            <a:pathLst>
              <a:path w="12068" h="12036" extrusionOk="0">
                <a:moveTo>
                  <a:pt x="4222" y="630"/>
                </a:moveTo>
                <a:cubicBezTo>
                  <a:pt x="5010" y="630"/>
                  <a:pt x="5640" y="1292"/>
                  <a:pt x="5640" y="2048"/>
                </a:cubicBezTo>
                <a:lnTo>
                  <a:pt x="5640" y="9767"/>
                </a:lnTo>
                <a:cubicBezTo>
                  <a:pt x="5703" y="10617"/>
                  <a:pt x="5073" y="11311"/>
                  <a:pt x="4285" y="11311"/>
                </a:cubicBezTo>
                <a:cubicBezTo>
                  <a:pt x="3498" y="11311"/>
                  <a:pt x="2868" y="10680"/>
                  <a:pt x="2868" y="9893"/>
                </a:cubicBezTo>
                <a:lnTo>
                  <a:pt x="2868" y="9830"/>
                </a:lnTo>
                <a:cubicBezTo>
                  <a:pt x="3403" y="9767"/>
                  <a:pt x="3907" y="9515"/>
                  <a:pt x="4254" y="9137"/>
                </a:cubicBezTo>
                <a:cubicBezTo>
                  <a:pt x="4380" y="9011"/>
                  <a:pt x="4380" y="8790"/>
                  <a:pt x="4254" y="8633"/>
                </a:cubicBezTo>
                <a:cubicBezTo>
                  <a:pt x="4191" y="8570"/>
                  <a:pt x="4104" y="8538"/>
                  <a:pt x="4014" y="8538"/>
                </a:cubicBezTo>
                <a:cubicBezTo>
                  <a:pt x="3923" y="8538"/>
                  <a:pt x="3829" y="8570"/>
                  <a:pt x="3750" y="8633"/>
                </a:cubicBezTo>
                <a:cubicBezTo>
                  <a:pt x="3435" y="8948"/>
                  <a:pt x="2962" y="9137"/>
                  <a:pt x="2490" y="9137"/>
                </a:cubicBezTo>
                <a:cubicBezTo>
                  <a:pt x="1513" y="9137"/>
                  <a:pt x="725" y="8349"/>
                  <a:pt x="725" y="7372"/>
                </a:cubicBezTo>
                <a:cubicBezTo>
                  <a:pt x="725" y="7057"/>
                  <a:pt x="788" y="6742"/>
                  <a:pt x="946" y="6490"/>
                </a:cubicBezTo>
                <a:cubicBezTo>
                  <a:pt x="1387" y="6805"/>
                  <a:pt x="1891" y="6994"/>
                  <a:pt x="2490" y="6994"/>
                </a:cubicBezTo>
                <a:cubicBezTo>
                  <a:pt x="2679" y="6994"/>
                  <a:pt x="2836" y="6837"/>
                  <a:pt x="2836" y="6648"/>
                </a:cubicBezTo>
                <a:cubicBezTo>
                  <a:pt x="2836" y="6459"/>
                  <a:pt x="2679" y="6301"/>
                  <a:pt x="2490" y="6301"/>
                </a:cubicBezTo>
                <a:cubicBezTo>
                  <a:pt x="1513" y="6301"/>
                  <a:pt x="725" y="5514"/>
                  <a:pt x="725" y="4537"/>
                </a:cubicBezTo>
                <a:cubicBezTo>
                  <a:pt x="725" y="3623"/>
                  <a:pt x="1387" y="2899"/>
                  <a:pt x="2238" y="2804"/>
                </a:cubicBezTo>
                <a:cubicBezTo>
                  <a:pt x="2521" y="3623"/>
                  <a:pt x="3309" y="4159"/>
                  <a:pt x="4222" y="4159"/>
                </a:cubicBezTo>
                <a:cubicBezTo>
                  <a:pt x="4411" y="4159"/>
                  <a:pt x="4569" y="4001"/>
                  <a:pt x="4569" y="3812"/>
                </a:cubicBezTo>
                <a:cubicBezTo>
                  <a:pt x="4569" y="3623"/>
                  <a:pt x="4411" y="3466"/>
                  <a:pt x="4222" y="3466"/>
                </a:cubicBezTo>
                <a:cubicBezTo>
                  <a:pt x="3435" y="3466"/>
                  <a:pt x="2805" y="2836"/>
                  <a:pt x="2805" y="2048"/>
                </a:cubicBezTo>
                <a:cubicBezTo>
                  <a:pt x="2805" y="1261"/>
                  <a:pt x="3435" y="630"/>
                  <a:pt x="4222" y="630"/>
                </a:cubicBezTo>
                <a:close/>
                <a:moveTo>
                  <a:pt x="7814" y="788"/>
                </a:moveTo>
                <a:cubicBezTo>
                  <a:pt x="8602" y="788"/>
                  <a:pt x="9232" y="1418"/>
                  <a:pt x="9232" y="2206"/>
                </a:cubicBezTo>
                <a:cubicBezTo>
                  <a:pt x="9232" y="2993"/>
                  <a:pt x="8602" y="3623"/>
                  <a:pt x="7814" y="3623"/>
                </a:cubicBezTo>
                <a:cubicBezTo>
                  <a:pt x="7593" y="3623"/>
                  <a:pt x="7436" y="3781"/>
                  <a:pt x="7436" y="3970"/>
                </a:cubicBezTo>
                <a:cubicBezTo>
                  <a:pt x="7436" y="4159"/>
                  <a:pt x="7593" y="4316"/>
                  <a:pt x="7814" y="4316"/>
                </a:cubicBezTo>
                <a:cubicBezTo>
                  <a:pt x="8696" y="4316"/>
                  <a:pt x="9484" y="3749"/>
                  <a:pt x="9767" y="2962"/>
                </a:cubicBezTo>
                <a:cubicBezTo>
                  <a:pt x="10649" y="3056"/>
                  <a:pt x="11311" y="3812"/>
                  <a:pt x="11311" y="4695"/>
                </a:cubicBezTo>
                <a:cubicBezTo>
                  <a:pt x="11311" y="5671"/>
                  <a:pt x="10523" y="6459"/>
                  <a:pt x="9547" y="6459"/>
                </a:cubicBezTo>
                <a:cubicBezTo>
                  <a:pt x="9326" y="6459"/>
                  <a:pt x="9169" y="6616"/>
                  <a:pt x="9169" y="6805"/>
                </a:cubicBezTo>
                <a:cubicBezTo>
                  <a:pt x="9169" y="6994"/>
                  <a:pt x="9326" y="7152"/>
                  <a:pt x="9547" y="7152"/>
                </a:cubicBezTo>
                <a:cubicBezTo>
                  <a:pt x="10114" y="7152"/>
                  <a:pt x="10649" y="6963"/>
                  <a:pt x="11059" y="6648"/>
                </a:cubicBezTo>
                <a:cubicBezTo>
                  <a:pt x="11217" y="6931"/>
                  <a:pt x="11311" y="7215"/>
                  <a:pt x="11311" y="7530"/>
                </a:cubicBezTo>
                <a:cubicBezTo>
                  <a:pt x="11374" y="8381"/>
                  <a:pt x="10586" y="9168"/>
                  <a:pt x="9610" y="9168"/>
                </a:cubicBezTo>
                <a:cubicBezTo>
                  <a:pt x="9137" y="9168"/>
                  <a:pt x="8696" y="8979"/>
                  <a:pt x="8350" y="8664"/>
                </a:cubicBezTo>
                <a:cubicBezTo>
                  <a:pt x="8287" y="8601"/>
                  <a:pt x="8200" y="8570"/>
                  <a:pt x="8109" y="8570"/>
                </a:cubicBezTo>
                <a:cubicBezTo>
                  <a:pt x="8019" y="8570"/>
                  <a:pt x="7924" y="8601"/>
                  <a:pt x="7845" y="8664"/>
                </a:cubicBezTo>
                <a:cubicBezTo>
                  <a:pt x="7719" y="8790"/>
                  <a:pt x="7719" y="9011"/>
                  <a:pt x="7845" y="9168"/>
                </a:cubicBezTo>
                <a:cubicBezTo>
                  <a:pt x="8224" y="9578"/>
                  <a:pt x="8696" y="9798"/>
                  <a:pt x="9232" y="9893"/>
                </a:cubicBezTo>
                <a:lnTo>
                  <a:pt x="9232" y="9924"/>
                </a:lnTo>
                <a:cubicBezTo>
                  <a:pt x="9232" y="10712"/>
                  <a:pt x="8602" y="11342"/>
                  <a:pt x="7814" y="11342"/>
                </a:cubicBezTo>
                <a:cubicBezTo>
                  <a:pt x="7026" y="11342"/>
                  <a:pt x="6396" y="10680"/>
                  <a:pt x="6396" y="9924"/>
                </a:cubicBezTo>
                <a:lnTo>
                  <a:pt x="6396" y="2206"/>
                </a:lnTo>
                <a:cubicBezTo>
                  <a:pt x="6396" y="1418"/>
                  <a:pt x="7058" y="788"/>
                  <a:pt x="7814" y="788"/>
                </a:cubicBezTo>
                <a:close/>
                <a:moveTo>
                  <a:pt x="4254" y="0"/>
                </a:moveTo>
                <a:cubicBezTo>
                  <a:pt x="3088" y="0"/>
                  <a:pt x="2143" y="977"/>
                  <a:pt x="2143" y="2111"/>
                </a:cubicBezTo>
                <a:lnTo>
                  <a:pt x="2143" y="2174"/>
                </a:lnTo>
                <a:cubicBezTo>
                  <a:pt x="946" y="2332"/>
                  <a:pt x="1" y="3340"/>
                  <a:pt x="1" y="4600"/>
                </a:cubicBezTo>
                <a:cubicBezTo>
                  <a:pt x="1" y="5104"/>
                  <a:pt x="158" y="5640"/>
                  <a:pt x="442" y="6018"/>
                </a:cubicBezTo>
                <a:cubicBezTo>
                  <a:pt x="158" y="6427"/>
                  <a:pt x="1" y="6931"/>
                  <a:pt x="1" y="7435"/>
                </a:cubicBezTo>
                <a:cubicBezTo>
                  <a:pt x="1" y="8696"/>
                  <a:pt x="946" y="9735"/>
                  <a:pt x="2143" y="9861"/>
                </a:cubicBezTo>
                <a:lnTo>
                  <a:pt x="2143" y="9924"/>
                </a:lnTo>
                <a:cubicBezTo>
                  <a:pt x="2143" y="11090"/>
                  <a:pt x="3088" y="12035"/>
                  <a:pt x="4254" y="12035"/>
                </a:cubicBezTo>
                <a:cubicBezTo>
                  <a:pt x="5010" y="12035"/>
                  <a:pt x="5640" y="11657"/>
                  <a:pt x="6050" y="11058"/>
                </a:cubicBezTo>
                <a:cubicBezTo>
                  <a:pt x="6428" y="11657"/>
                  <a:pt x="7089" y="12035"/>
                  <a:pt x="7814" y="12035"/>
                </a:cubicBezTo>
                <a:cubicBezTo>
                  <a:pt x="8980" y="12035"/>
                  <a:pt x="9925" y="11058"/>
                  <a:pt x="9925" y="9924"/>
                </a:cubicBezTo>
                <a:lnTo>
                  <a:pt x="9925" y="9861"/>
                </a:lnTo>
                <a:cubicBezTo>
                  <a:pt x="11122" y="9704"/>
                  <a:pt x="12067" y="8696"/>
                  <a:pt x="12067" y="7435"/>
                </a:cubicBezTo>
                <a:cubicBezTo>
                  <a:pt x="12067" y="6931"/>
                  <a:pt x="11910" y="6459"/>
                  <a:pt x="11626" y="6018"/>
                </a:cubicBezTo>
                <a:cubicBezTo>
                  <a:pt x="11910" y="5577"/>
                  <a:pt x="12067" y="5104"/>
                  <a:pt x="12067" y="4600"/>
                </a:cubicBezTo>
                <a:cubicBezTo>
                  <a:pt x="12067" y="3371"/>
                  <a:pt x="11154" y="2363"/>
                  <a:pt x="9925" y="2174"/>
                </a:cubicBezTo>
                <a:lnTo>
                  <a:pt x="9925" y="2111"/>
                </a:lnTo>
                <a:cubicBezTo>
                  <a:pt x="9925" y="945"/>
                  <a:pt x="8980" y="0"/>
                  <a:pt x="7814" y="0"/>
                </a:cubicBezTo>
                <a:cubicBezTo>
                  <a:pt x="7089" y="0"/>
                  <a:pt x="6428" y="378"/>
                  <a:pt x="6050" y="977"/>
                </a:cubicBezTo>
                <a:cubicBezTo>
                  <a:pt x="5640" y="378"/>
                  <a:pt x="4979" y="0"/>
                  <a:pt x="4254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590544-457D-A491-4580-9C37DF2C928C}"/>
              </a:ext>
            </a:extLst>
          </p:cNvPr>
          <p:cNvSpPr txBox="1"/>
          <p:nvPr/>
        </p:nvSpPr>
        <p:spPr>
          <a:xfrm>
            <a:off x="534964" y="2702451"/>
            <a:ext cx="8095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Diện tích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òn lại của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8F4683F-09EB-6D78-A856-F118AE3E2375}"/>
              </a:ext>
            </a:extLst>
          </p:cNvPr>
          <p:cNvSpPr txBox="1"/>
          <p:nvPr/>
        </p:nvSpPr>
        <p:spPr>
          <a:xfrm>
            <a:off x="623690" y="3648749"/>
            <a:ext cx="8095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Diện tích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òn lại của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0CDD46F-610B-36EA-C1ED-02C54EC66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82589"/>
              </p:ext>
            </p:extLst>
          </p:nvPr>
        </p:nvGraphicFramePr>
        <p:xfrm>
          <a:off x="1731187" y="3167616"/>
          <a:ext cx="4489375" cy="40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38200" imgH="291960" progId="Equation.DSMT4">
                  <p:embed/>
                </p:oleObj>
              </mc:Choice>
              <mc:Fallback>
                <p:oleObj name="Equation" r:id="rId3" imgW="3238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1187" y="3167616"/>
                        <a:ext cx="4489375" cy="404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EA7B570-F445-4F7E-84F2-B122F4D58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051602"/>
              </p:ext>
            </p:extLst>
          </p:nvPr>
        </p:nvGraphicFramePr>
        <p:xfrm>
          <a:off x="1731187" y="4187825"/>
          <a:ext cx="4658014" cy="440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85920" imgH="291960" progId="Equation.DSMT4">
                  <p:embed/>
                </p:oleObj>
              </mc:Choice>
              <mc:Fallback>
                <p:oleObj name="Equation" r:id="rId5" imgW="3085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1187" y="4187825"/>
                        <a:ext cx="4658014" cy="440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4E30318C-A0D4-B348-7BDA-3965E74CEA1F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246" r="2710"/>
          <a:stretch/>
        </p:blipFill>
        <p:spPr>
          <a:xfrm>
            <a:off x="6691423" y="2545616"/>
            <a:ext cx="1828801" cy="1908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556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9B88503-7879-6280-0959-0C452779BADB}"/>
              </a:ext>
            </a:extLst>
          </p:cNvPr>
          <p:cNvSpPr txBox="1"/>
          <p:nvPr/>
        </p:nvSpPr>
        <p:spPr>
          <a:xfrm>
            <a:off x="1060967" y="1437258"/>
            <a:ext cx="53800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Ôn lại các </a:t>
            </a:r>
            <a:r>
              <a:rPr lang="en-US" sz="24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ẳng thức </a:t>
            </a:r>
            <a:r>
              <a:rPr lang="en-US" sz="24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sz="2400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Google Shape;705;p37">
            <a:extLst>
              <a:ext uri="{FF2B5EF4-FFF2-40B4-BE49-F238E27FC236}">
                <a16:creationId xmlns:a16="http://schemas.microsoft.com/office/drawing/2014/main" id="{30D5A93A-0D55-C395-F77F-B630397B6CE8}"/>
              </a:ext>
            </a:extLst>
          </p:cNvPr>
          <p:cNvSpPr txBox="1">
            <a:spLocks/>
          </p:cNvSpPr>
          <p:nvPr/>
        </p:nvSpPr>
        <p:spPr>
          <a:xfrm>
            <a:off x="288847" y="218529"/>
            <a:ext cx="2283386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Poppins"/>
              <a:buNone/>
              <a:defRPr sz="30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oppins"/>
              <a:buNone/>
              <a:defRPr sz="3500" b="1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r>
              <a:rPr lang="en-US" sz="1600" dirty="0" err="1">
                <a:solidFill>
                  <a:schemeClr val="bg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1600" dirty="0">
                <a:solidFill>
                  <a:schemeClr val="bg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solidFill>
                  <a:schemeClr val="bg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1600" dirty="0">
                <a:solidFill>
                  <a:schemeClr val="bg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ề nhà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0D8D9FD-3067-169A-9A2A-83E785E744B2}"/>
              </a:ext>
            </a:extLst>
          </p:cNvPr>
          <p:cNvGrpSpPr/>
          <p:nvPr/>
        </p:nvGrpSpPr>
        <p:grpSpPr>
          <a:xfrm>
            <a:off x="756840" y="269358"/>
            <a:ext cx="1665767" cy="645042"/>
            <a:chOff x="857693" y="269358"/>
            <a:chExt cx="1665767" cy="645042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303192B-F7F4-F921-8182-911979645374}"/>
                </a:ext>
              </a:extLst>
            </p:cNvPr>
            <p:cNvCxnSpPr/>
            <p:nvPr/>
          </p:nvCxnSpPr>
          <p:spPr>
            <a:xfrm>
              <a:off x="857693" y="687572"/>
              <a:ext cx="1665767" cy="0"/>
            </a:xfrm>
            <a:prstGeom prst="line">
              <a:avLst/>
            </a:prstGeom>
            <a:ln w="82550" cmpd="thickThin">
              <a:solidFill>
                <a:schemeClr val="bg1">
                  <a:lumMod val="20000"/>
                  <a:lumOff val="80000"/>
                  <a:alpha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08327F8E-2860-D989-1CF9-8BFF20F86DF9}"/>
                </a:ext>
              </a:extLst>
            </p:cNvPr>
            <p:cNvCxnSpPr/>
            <p:nvPr/>
          </p:nvCxnSpPr>
          <p:spPr>
            <a:xfrm>
              <a:off x="2303720" y="269358"/>
              <a:ext cx="0" cy="645042"/>
            </a:xfrm>
            <a:prstGeom prst="line">
              <a:avLst/>
            </a:prstGeom>
            <a:ln w="73025" cmpd="thickThin">
              <a:solidFill>
                <a:schemeClr val="bg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8ABE26C9-0A6B-0229-AD64-0156F9422AED}"/>
              </a:ext>
            </a:extLst>
          </p:cNvPr>
          <p:cNvSpPr txBox="1"/>
          <p:nvPr/>
        </p:nvSpPr>
        <p:spPr>
          <a:xfrm>
            <a:off x="1060966" y="2100646"/>
            <a:ext cx="7484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ại 2 phương </a:t>
            </a:r>
            <a:r>
              <a:rPr lang="en-US" sz="24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ề </a:t>
            </a:r>
            <a:r>
              <a:rPr lang="en-US" sz="24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ụng HĐT để phân tích đa thức thành nhân tử và </a:t>
            </a:r>
            <a:r>
              <a:rPr lang="en-US" sz="24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T 2, 3, 4,5 (SGK/T29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3721F24-F704-81C4-EEB7-2FA12C825708}"/>
              </a:ext>
            </a:extLst>
          </p:cNvPr>
          <p:cNvSpPr txBox="1"/>
          <p:nvPr/>
        </p:nvSpPr>
        <p:spPr>
          <a:xfrm>
            <a:off x="1108032" y="3018753"/>
            <a:ext cx="7383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tập </a:t>
            </a:r>
            <a:r>
              <a:rPr lang="en-US" sz="24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.</a:t>
            </a:r>
          </a:p>
        </p:txBody>
      </p:sp>
    </p:spTree>
    <p:extLst>
      <p:ext uri="{BB962C8B-B14F-4D97-AF65-F5344CB8AC3E}">
        <p14:creationId xmlns:p14="http://schemas.microsoft.com/office/powerpoint/2010/main" val="1235634507"/>
      </p:ext>
    </p:extLst>
  </p:cSld>
  <p:clrMapOvr>
    <a:masterClrMapping/>
  </p:clrMapOvr>
</p:sld>
</file>

<file path=ppt/theme/theme1.xml><?xml version="1.0" encoding="utf-8"?>
<a:theme xmlns:a="http://schemas.openxmlformats.org/drawingml/2006/main" name="Statistical Methods in Public Health - Master of Science in Biostatistics by Slidesgo">
  <a:themeElements>
    <a:clrScheme name="Simple Light">
      <a:dk1>
        <a:srgbClr val="FFFFFF"/>
      </a:dk1>
      <a:lt1>
        <a:srgbClr val="295D82"/>
      </a:lt1>
      <a:dk2>
        <a:srgbClr val="0A244F"/>
      </a:dk2>
      <a:lt2>
        <a:srgbClr val="00DFDF"/>
      </a:lt2>
      <a:accent1>
        <a:srgbClr val="FFFFFF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FFFFF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</TotalTime>
  <Words>706</Words>
  <Application>Microsoft Office PowerPoint</Application>
  <PresentationFormat>On-screen Show (16:9)</PresentationFormat>
  <Paragraphs>63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#9Slide03 Cabin Bold</vt:lpstr>
      <vt:lpstr>Arial</vt:lpstr>
      <vt:lpstr>Poppins</vt:lpstr>
      <vt:lpstr>Wingdings</vt:lpstr>
      <vt:lpstr>Times New Roman</vt:lpstr>
      <vt:lpstr>Statistical Methods in Public Health - Master of Science in Biostatistics by Slidesgo</vt:lpstr>
      <vt:lpstr>MathType 7.0 Equation</vt:lpstr>
      <vt:lpstr>BÀI 4. Vận dụng Hằng đẳng thức vào Phân tích đa thức thành nhân tử (Tiết 2)</vt:lpstr>
      <vt:lpstr>MỤC TIÊU BÀI HỌC</vt:lpstr>
      <vt:lpstr>PowerPoint Presentation</vt:lpstr>
      <vt:lpstr>PowerPoint Presentation</vt:lpstr>
      <vt:lpstr>HS hoạt động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4. Vận dụng Hằng đẳng thức vào Phân tích đa thức thành nhân tử</dc:title>
  <dc:creator>ASUS</dc:creator>
  <cp:lastModifiedBy>CHU THU</cp:lastModifiedBy>
  <cp:revision>16</cp:revision>
  <dcterms:modified xsi:type="dcterms:W3CDTF">2023-08-14T03:49:21Z</dcterms:modified>
</cp:coreProperties>
</file>